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CB3922" w14:textId="3FE507BC" w:rsidR="004A009B" w:rsidRPr="0087729F" w:rsidRDefault="004A009B" w:rsidP="004A009B">
      <w:pPr>
        <w:ind w:left="720" w:hanging="720"/>
        <w:rPr>
          <w:b/>
          <w:color w:val="000000" w:themeColor="text1"/>
          <w:sz w:val="28"/>
          <w:szCs w:val="28"/>
        </w:rPr>
      </w:pPr>
      <w:r w:rsidRPr="0087729F">
        <w:rPr>
          <w:color w:val="000000" w:themeColor="text1"/>
          <w:sz w:val="28"/>
          <w:szCs w:val="28"/>
        </w:rPr>
        <w:t>SỞ GIÁO DỤC VÀ ĐÀO TẠO TP. HCM</w:t>
      </w:r>
      <w:r w:rsidRPr="0087729F">
        <w:rPr>
          <w:color w:val="000000" w:themeColor="text1"/>
          <w:sz w:val="28"/>
          <w:szCs w:val="28"/>
        </w:rPr>
        <w:tab/>
      </w:r>
      <w:r w:rsidRPr="0087729F">
        <w:rPr>
          <w:color w:val="000000" w:themeColor="text1"/>
          <w:sz w:val="28"/>
          <w:szCs w:val="28"/>
        </w:rPr>
        <w:tab/>
      </w:r>
      <w:r w:rsidR="00AE2948" w:rsidRPr="0087729F">
        <w:rPr>
          <w:b/>
          <w:color w:val="000000" w:themeColor="text1"/>
          <w:sz w:val="28"/>
          <w:szCs w:val="28"/>
        </w:rPr>
        <w:t>ĐỀ KIỂM TRA HỌC KỲ I</w:t>
      </w:r>
      <w:r w:rsidRPr="0087729F">
        <w:rPr>
          <w:b/>
          <w:color w:val="000000" w:themeColor="text1"/>
          <w:sz w:val="28"/>
          <w:szCs w:val="28"/>
        </w:rPr>
        <w:t xml:space="preserve">                   </w:t>
      </w:r>
      <w:r w:rsidRPr="0087729F">
        <w:rPr>
          <w:b/>
          <w:color w:val="000000" w:themeColor="text1"/>
          <w:sz w:val="28"/>
          <w:szCs w:val="28"/>
          <w:u w:val="single"/>
        </w:rPr>
        <w:t>TRƯỜNG THPT GÒ VẤP</w:t>
      </w:r>
      <w:r w:rsidRPr="0087729F">
        <w:rPr>
          <w:b/>
          <w:color w:val="000000" w:themeColor="text1"/>
          <w:sz w:val="28"/>
          <w:szCs w:val="28"/>
        </w:rPr>
        <w:tab/>
      </w:r>
      <w:r w:rsidRPr="0087729F">
        <w:rPr>
          <w:b/>
          <w:color w:val="000000" w:themeColor="text1"/>
          <w:sz w:val="28"/>
          <w:szCs w:val="28"/>
        </w:rPr>
        <w:tab/>
      </w:r>
      <w:r w:rsidRPr="0087729F">
        <w:rPr>
          <w:b/>
          <w:color w:val="000000" w:themeColor="text1"/>
          <w:sz w:val="28"/>
          <w:szCs w:val="28"/>
        </w:rPr>
        <w:tab/>
        <w:t>MÔN:  TOÁN -   LỚP 1</w:t>
      </w:r>
      <w:r w:rsidR="00595B11" w:rsidRPr="0087729F">
        <w:rPr>
          <w:b/>
          <w:color w:val="000000" w:themeColor="text1"/>
          <w:sz w:val="28"/>
          <w:szCs w:val="28"/>
        </w:rPr>
        <w:t>1</w:t>
      </w:r>
      <w:r w:rsidRPr="0087729F">
        <w:rPr>
          <w:b/>
          <w:color w:val="000000" w:themeColor="text1"/>
          <w:sz w:val="28"/>
          <w:szCs w:val="28"/>
        </w:rPr>
        <w:t xml:space="preserve"> </w:t>
      </w:r>
    </w:p>
    <w:p w14:paraId="795BBC18" w14:textId="02223F34" w:rsidR="004A009B" w:rsidRPr="0087729F" w:rsidRDefault="00AE2948" w:rsidP="004A009B">
      <w:pPr>
        <w:ind w:left="5040" w:firstLine="720"/>
        <w:rPr>
          <w:b/>
          <w:color w:val="000000" w:themeColor="text1"/>
          <w:sz w:val="28"/>
          <w:szCs w:val="28"/>
        </w:rPr>
      </w:pPr>
      <w:r w:rsidRPr="0087729F">
        <w:rPr>
          <w:b/>
          <w:color w:val="000000" w:themeColor="text1"/>
          <w:sz w:val="28"/>
          <w:szCs w:val="28"/>
        </w:rPr>
        <w:t>Năm học: 202</w:t>
      </w:r>
      <w:r w:rsidR="006C1132" w:rsidRPr="0087729F">
        <w:rPr>
          <w:b/>
          <w:color w:val="000000" w:themeColor="text1"/>
          <w:sz w:val="28"/>
          <w:szCs w:val="28"/>
        </w:rPr>
        <w:t>3</w:t>
      </w:r>
      <w:r w:rsidR="004A009B" w:rsidRPr="0087729F">
        <w:rPr>
          <w:b/>
          <w:color w:val="000000" w:themeColor="text1"/>
          <w:sz w:val="28"/>
          <w:szCs w:val="28"/>
        </w:rPr>
        <w:t xml:space="preserve"> -20</w:t>
      </w:r>
      <w:r w:rsidRPr="0087729F">
        <w:rPr>
          <w:b/>
          <w:color w:val="000000" w:themeColor="text1"/>
          <w:sz w:val="28"/>
          <w:szCs w:val="28"/>
        </w:rPr>
        <w:t>2</w:t>
      </w:r>
      <w:r w:rsidR="006C1132" w:rsidRPr="0087729F">
        <w:rPr>
          <w:b/>
          <w:color w:val="000000" w:themeColor="text1"/>
          <w:sz w:val="28"/>
          <w:szCs w:val="28"/>
        </w:rPr>
        <w:t>4</w:t>
      </w:r>
    </w:p>
    <w:p w14:paraId="4F4BD08A" w14:textId="77777777" w:rsidR="004A009B" w:rsidRPr="0087729F" w:rsidRDefault="004A009B" w:rsidP="004A009B">
      <w:pPr>
        <w:ind w:left="5040" w:firstLine="720"/>
        <w:rPr>
          <w:b/>
          <w:color w:val="000000" w:themeColor="text1"/>
          <w:sz w:val="28"/>
          <w:szCs w:val="28"/>
        </w:rPr>
      </w:pPr>
      <w:r w:rsidRPr="0087729F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58FD1B" wp14:editId="23F2C429">
                <wp:simplePos x="0" y="0"/>
                <wp:positionH relativeFrom="column">
                  <wp:posOffset>533400</wp:posOffset>
                </wp:positionH>
                <wp:positionV relativeFrom="paragraph">
                  <wp:posOffset>42545</wp:posOffset>
                </wp:positionV>
                <wp:extent cx="1752600" cy="457200"/>
                <wp:effectExtent l="0" t="0" r="19050" b="19050"/>
                <wp:wrapNone/>
                <wp:docPr id="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526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A2C5E4" w14:textId="77777777" w:rsidR="00C93161" w:rsidRDefault="00C93161" w:rsidP="004A009B">
                            <w:r>
                              <w:t>ĐỀ THI CHÍNH THỨC</w:t>
                            </w:r>
                          </w:p>
                          <w:p w14:paraId="368E6FAE" w14:textId="0ABCC789" w:rsidR="00C93161" w:rsidRPr="00B45A5E" w:rsidRDefault="00C93161" w:rsidP="004A009B">
                            <w:r>
                              <w:t xml:space="preserve">      (có 1 tran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58FD1B" id="Rectangle 22" o:spid="_x0000_s1026" style="position:absolute;left:0;text-align:left;margin-left:42pt;margin-top:3.35pt;width:138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" strokecolor="white">
                <v:textbox>
                  <w:txbxContent>
                    <w:p w14:paraId="23A2C5E4" w14:textId="77777777" w:rsidR="00C93161" w:rsidRDefault="00C93161" w:rsidP="004A009B">
                      <w:r>
                        <w:t>ĐỀ THI CHÍNH THỨC</w:t>
                      </w:r>
                    </w:p>
                    <w:p w14:paraId="368E6FAE" w14:textId="0ABCC789" w:rsidR="00C93161" w:rsidRPr="00B45A5E" w:rsidRDefault="00C93161" w:rsidP="004A009B">
                      <w:r>
                        <w:t xml:space="preserve">      (có 1 trang)</w:t>
                      </w:r>
                    </w:p>
                  </w:txbxContent>
                </v:textbox>
              </v:rect>
            </w:pict>
          </mc:Fallback>
        </mc:AlternateContent>
      </w:r>
      <w:r w:rsidRPr="0087729F">
        <w:rPr>
          <w:b/>
          <w:color w:val="000000" w:themeColor="text1"/>
          <w:sz w:val="28"/>
          <w:szCs w:val="28"/>
        </w:rPr>
        <w:t>Thời gian làm bài : 90phút.</w:t>
      </w:r>
    </w:p>
    <w:p w14:paraId="2A8C26A9" w14:textId="77777777" w:rsidR="004A009B" w:rsidRPr="0087729F" w:rsidRDefault="004A009B" w:rsidP="004A009B">
      <w:pPr>
        <w:ind w:left="5040" w:firstLine="720"/>
        <w:rPr>
          <w:i/>
          <w:color w:val="000000" w:themeColor="text1"/>
          <w:sz w:val="28"/>
          <w:szCs w:val="28"/>
        </w:rPr>
      </w:pPr>
      <w:r w:rsidRPr="0087729F">
        <w:rPr>
          <w:i/>
          <w:color w:val="000000" w:themeColor="text1"/>
          <w:sz w:val="28"/>
          <w:szCs w:val="28"/>
        </w:rPr>
        <w:t>( không kể thời gian phát đề )</w:t>
      </w:r>
    </w:p>
    <w:p w14:paraId="5DB3E3C8" w14:textId="496A22A9" w:rsidR="004A009B" w:rsidRPr="0087729F" w:rsidRDefault="004A009B" w:rsidP="004A009B">
      <w:pPr>
        <w:ind w:left="5040" w:firstLine="720"/>
        <w:rPr>
          <w:color w:val="000000" w:themeColor="text1"/>
        </w:rPr>
      </w:pPr>
    </w:p>
    <w:p w14:paraId="07C08ECE" w14:textId="77777777" w:rsidR="00C039C8" w:rsidRPr="0087729F" w:rsidRDefault="00C039C8" w:rsidP="004A009B">
      <w:pPr>
        <w:ind w:left="5040" w:firstLine="720"/>
        <w:rPr>
          <w:color w:val="000000" w:themeColor="text1"/>
        </w:rPr>
      </w:pPr>
    </w:p>
    <w:p w14:paraId="2A137B40" w14:textId="495F3B77" w:rsidR="00FB421D" w:rsidRPr="0087729F" w:rsidRDefault="00FB421D" w:rsidP="00BD52E4">
      <w:pPr>
        <w:tabs>
          <w:tab w:val="left" w:pos="284"/>
          <w:tab w:val="left" w:pos="426"/>
        </w:tabs>
        <w:spacing w:after="120"/>
        <w:rPr>
          <w:rFonts w:eastAsia="Calibri"/>
          <w:b/>
          <w:bCs/>
          <w:color w:val="000000" w:themeColor="text1"/>
          <w:sz w:val="26"/>
          <w:szCs w:val="26"/>
          <w:lang w:val="pt-BR"/>
        </w:rPr>
      </w:pPr>
      <w:r w:rsidRPr="0087729F">
        <w:rPr>
          <w:rFonts w:eastAsia="Calibri"/>
          <w:b/>
          <w:bCs/>
          <w:color w:val="000000" w:themeColor="text1"/>
          <w:sz w:val="26"/>
          <w:szCs w:val="26"/>
          <w:lang w:val="pt-BR"/>
        </w:rPr>
        <w:t>Họ và tên học sinh:----------------------------------------------------Số báo danh:--------------------</w:t>
      </w:r>
    </w:p>
    <w:p w14:paraId="02C83083" w14:textId="77777777" w:rsidR="000F5CC7" w:rsidRPr="0087729F" w:rsidRDefault="00AE2948" w:rsidP="00C93161">
      <w:pPr>
        <w:widowControl w:val="0"/>
        <w:rPr>
          <w:color w:val="000000" w:themeColor="text1"/>
          <w:sz w:val="26"/>
          <w:szCs w:val="26"/>
        </w:rPr>
      </w:pP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Câu</w:t>
      </w:r>
      <w:r w:rsidR="00C85CDA"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 xml:space="preserve"> </w:t>
      </w: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1: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4A009B" w:rsidRPr="0087729F">
        <w:rPr>
          <w:b/>
          <w:color w:val="000000" w:themeColor="text1"/>
          <w:sz w:val="26"/>
          <w:szCs w:val="26"/>
        </w:rPr>
        <w:t xml:space="preserve"> </w:t>
      </w:r>
      <w:r w:rsidR="00114DD3" w:rsidRPr="0087729F">
        <w:rPr>
          <w:color w:val="000000" w:themeColor="text1"/>
          <w:sz w:val="26"/>
          <w:szCs w:val="26"/>
        </w:rPr>
        <w:t>(</w:t>
      </w:r>
      <w:r w:rsidR="00C93161" w:rsidRPr="0087729F">
        <w:rPr>
          <w:color w:val="000000" w:themeColor="text1"/>
          <w:sz w:val="26"/>
          <w:szCs w:val="26"/>
        </w:rPr>
        <w:t>1</w:t>
      </w:r>
      <w:r w:rsidR="00C85CDA" w:rsidRPr="0087729F">
        <w:rPr>
          <w:color w:val="000000" w:themeColor="text1"/>
          <w:sz w:val="26"/>
          <w:szCs w:val="26"/>
        </w:rPr>
        <w:t xml:space="preserve"> </w:t>
      </w:r>
      <w:r w:rsidR="004A009B" w:rsidRPr="0087729F">
        <w:rPr>
          <w:color w:val="000000" w:themeColor="text1"/>
          <w:sz w:val="26"/>
          <w:szCs w:val="26"/>
        </w:rPr>
        <w:t>điểm</w:t>
      </w:r>
      <w:r w:rsidR="00114DD3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)</w:t>
      </w:r>
      <w:r w:rsidR="00C93161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114DD3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0F5CC7" w:rsidRPr="0087729F">
        <w:rPr>
          <w:color w:val="000000" w:themeColor="text1"/>
          <w:sz w:val="26"/>
          <w:szCs w:val="26"/>
        </w:rPr>
        <w:t xml:space="preserve">Giải các phương trình sau: </w:t>
      </w:r>
      <w:r w:rsidR="00C93161" w:rsidRPr="0087729F">
        <w:rPr>
          <w:color w:val="000000" w:themeColor="text1"/>
          <w:sz w:val="26"/>
          <w:szCs w:val="26"/>
        </w:rPr>
        <w:t xml:space="preserve"> </w:t>
      </w:r>
    </w:p>
    <w:p w14:paraId="322A62AC" w14:textId="56DA7700" w:rsidR="00C93161" w:rsidRDefault="00C11494" w:rsidP="00C93161">
      <w:pPr>
        <w:widowControl w:val="0"/>
        <w:rPr>
          <w:color w:val="000000" w:themeColor="text1"/>
          <w:sz w:val="26"/>
          <w:szCs w:val="26"/>
          <w:lang w:val="nl-NL"/>
        </w:rPr>
      </w:pPr>
      <w:r>
        <w:rPr>
          <w:color w:val="000000" w:themeColor="text1"/>
          <w:sz w:val="26"/>
          <w:szCs w:val="26"/>
        </w:rPr>
        <w:t xml:space="preserve">            </w:t>
      </w:r>
      <w:r w:rsidR="000F5CC7" w:rsidRPr="0087729F">
        <w:rPr>
          <w:color w:val="000000" w:themeColor="text1"/>
          <w:sz w:val="26"/>
          <w:szCs w:val="26"/>
        </w:rPr>
        <w:t xml:space="preserve">  a/  </w:t>
      </w:r>
      <w:r w:rsidR="000F5CC7" w:rsidRPr="0087729F">
        <w:rPr>
          <w:color w:val="000000" w:themeColor="text1"/>
          <w:position w:val="-30"/>
        </w:rPr>
        <w:object w:dxaOrig="1880" w:dyaOrig="740" w14:anchorId="562A6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6.75pt" o:ole="">
            <v:imagedata r:id="rId8" o:title=""/>
          </v:shape>
          <o:OLEObject Type="Embed" ProgID="Equation.DSMT4" ShapeID="_x0000_i1025" DrawAspect="Content" ObjectID="_1765797767" r:id="rId9"/>
        </w:object>
      </w:r>
      <w:bookmarkStart w:id="0" w:name="MTBlankEqn"/>
      <w:r w:rsidR="000F5CC7" w:rsidRPr="0087729F">
        <w:rPr>
          <w:color w:val="000000" w:themeColor="text1"/>
        </w:rPr>
        <w:t xml:space="preserve">                          </w:t>
      </w:r>
      <w:r w:rsidR="000F5CC7" w:rsidRPr="0087729F">
        <w:rPr>
          <w:color w:val="000000" w:themeColor="text1"/>
          <w:sz w:val="26"/>
          <w:szCs w:val="26"/>
        </w:rPr>
        <w:t>b/</w:t>
      </w:r>
      <w:r w:rsidR="00CA3909" w:rsidRPr="0087729F">
        <w:rPr>
          <w:color w:val="000000" w:themeColor="text1"/>
          <w:sz w:val="26"/>
          <w:szCs w:val="26"/>
        </w:rPr>
        <w:t xml:space="preserve"> </w:t>
      </w:r>
      <w:r w:rsidR="000F5CC7" w:rsidRPr="0087729F">
        <w:rPr>
          <w:color w:val="000000" w:themeColor="text1"/>
          <w:position w:val="-30"/>
          <w:sz w:val="26"/>
          <w:szCs w:val="26"/>
        </w:rPr>
        <w:object w:dxaOrig="1980" w:dyaOrig="1080" w14:anchorId="6C083307">
          <v:shape id="_x0000_i1026" type="#_x0000_t75" style="width:99pt;height:54pt" o:ole="">
            <v:imagedata r:id="rId10" o:title=""/>
          </v:shape>
          <o:OLEObject Type="Embed" ProgID="Equation.DSMT4" ShapeID="_x0000_i1026" DrawAspect="Content" ObjectID="_1765797768" r:id="rId11"/>
        </w:object>
      </w:r>
      <w:bookmarkEnd w:id="0"/>
      <w:r w:rsidR="00C93161" w:rsidRPr="0087729F">
        <w:rPr>
          <w:color w:val="000000" w:themeColor="text1"/>
          <w:sz w:val="26"/>
          <w:szCs w:val="26"/>
          <w:lang w:val="nl-NL"/>
        </w:rPr>
        <w:t>.</w:t>
      </w:r>
    </w:p>
    <w:p w14:paraId="2C401B27" w14:textId="100297F7" w:rsidR="0087729F" w:rsidRPr="0087729F" w:rsidRDefault="0087729F" w:rsidP="0087729F">
      <w:pPr>
        <w:spacing w:after="120"/>
        <w:rPr>
          <w:rFonts w:eastAsia="Calibri"/>
          <w:color w:val="000000" w:themeColor="text1"/>
          <w:sz w:val="26"/>
          <w:szCs w:val="26"/>
          <w:lang w:val="pt-BR"/>
        </w:rPr>
      </w:pP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 xml:space="preserve">Câu </w:t>
      </w:r>
      <w:r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2</w:t>
      </w: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: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Pr="0087729F">
        <w:rPr>
          <w:color w:val="000000" w:themeColor="text1"/>
          <w:sz w:val="26"/>
          <w:szCs w:val="26"/>
        </w:rPr>
        <w:t>(1 điểm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Pr="0087729F">
        <w:rPr>
          <w:rFonts w:eastAsia="Calibri"/>
          <w:color w:val="000000" w:themeColor="text1"/>
          <w:sz w:val="26"/>
          <w:szCs w:val="26"/>
          <w:lang w:val="pt-BR"/>
        </w:rPr>
        <w:t>) Tính  giới hạn sau:</w:t>
      </w:r>
      <w:r w:rsidRPr="0087729F">
        <w:rPr>
          <w:color w:val="000000" w:themeColor="text1"/>
        </w:rPr>
        <w:t xml:space="preserve"> </w:t>
      </w:r>
      <w:r w:rsidRPr="0087729F">
        <w:rPr>
          <w:color w:val="000000" w:themeColor="text1"/>
          <w:position w:val="-26"/>
        </w:rPr>
        <w:object w:dxaOrig="2060" w:dyaOrig="760" w14:anchorId="398C0762">
          <v:shape id="_x0000_i1027" type="#_x0000_t75" style="width:102.75pt;height:38.25pt" o:ole="">
            <v:imagedata r:id="rId12" o:title=""/>
          </v:shape>
          <o:OLEObject Type="Embed" ProgID="Equation.DSMT4" ShapeID="_x0000_i1027" DrawAspect="Content" ObjectID="_1765797769" r:id="rId13"/>
        </w:object>
      </w:r>
    </w:p>
    <w:p w14:paraId="325E80EF" w14:textId="2D70B3A6" w:rsidR="0087729F" w:rsidRPr="0087729F" w:rsidRDefault="0087729F" w:rsidP="0087729F">
      <w:pPr>
        <w:spacing w:after="120"/>
        <w:rPr>
          <w:color w:val="000000" w:themeColor="text1"/>
        </w:rPr>
      </w:pP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 xml:space="preserve">Câu </w:t>
      </w:r>
      <w:r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3</w:t>
      </w: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: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Pr="0087729F">
        <w:rPr>
          <w:color w:val="000000" w:themeColor="text1"/>
          <w:sz w:val="26"/>
          <w:szCs w:val="26"/>
        </w:rPr>
        <w:t>(2 điểm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Pr="0087729F">
        <w:rPr>
          <w:rFonts w:eastAsia="Calibri"/>
          <w:color w:val="000000" w:themeColor="text1"/>
          <w:sz w:val="26"/>
          <w:szCs w:val="26"/>
          <w:lang w:val="pt-BR"/>
        </w:rPr>
        <w:t>) Tính các giới hạn sau:</w:t>
      </w:r>
      <w:r w:rsidRPr="0087729F">
        <w:rPr>
          <w:color w:val="000000" w:themeColor="text1"/>
        </w:rPr>
        <w:t xml:space="preserve">                </w:t>
      </w:r>
    </w:p>
    <w:p w14:paraId="6E851B86" w14:textId="77777777" w:rsidR="0087729F" w:rsidRPr="0087729F" w:rsidRDefault="0087729F" w:rsidP="0087729F">
      <w:pPr>
        <w:spacing w:after="120"/>
        <w:rPr>
          <w:rFonts w:eastAsia="Calibri"/>
          <w:color w:val="000000" w:themeColor="text1"/>
          <w:sz w:val="26"/>
          <w:szCs w:val="26"/>
          <w:lang w:val="pt-BR"/>
        </w:rPr>
      </w:pPr>
      <w:r w:rsidRPr="0087729F">
        <w:rPr>
          <w:color w:val="000000" w:themeColor="text1"/>
        </w:rPr>
        <w:t xml:space="preserve">               </w:t>
      </w:r>
      <w:r w:rsidRPr="0087729F">
        <w:rPr>
          <w:color w:val="000000" w:themeColor="text1"/>
          <w:position w:val="-30"/>
        </w:rPr>
        <w:object w:dxaOrig="2260" w:dyaOrig="740" w14:anchorId="4C03FD4A">
          <v:shape id="_x0000_i1028" type="#_x0000_t75" style="width:113.25pt;height:36.75pt" o:ole="">
            <v:imagedata r:id="rId14" o:title=""/>
          </v:shape>
          <o:OLEObject Type="Embed" ProgID="Equation.DSMT4" ShapeID="_x0000_i1028" DrawAspect="Content" ObjectID="_1765797770" r:id="rId15"/>
        </w:object>
      </w:r>
      <w:r w:rsidRPr="0087729F">
        <w:rPr>
          <w:color w:val="000000" w:themeColor="text1"/>
        </w:rPr>
        <w:t xml:space="preserve">                    </w:t>
      </w:r>
      <w:r w:rsidRPr="0087729F">
        <w:rPr>
          <w:color w:val="000000" w:themeColor="text1"/>
          <w:position w:val="-32"/>
        </w:rPr>
        <w:object w:dxaOrig="2040" w:dyaOrig="760" w14:anchorId="5018CCAF">
          <v:shape id="_x0000_i1029" type="#_x0000_t75" style="width:102pt;height:38.25pt" o:ole="">
            <v:imagedata r:id="rId16" o:title=""/>
          </v:shape>
          <o:OLEObject Type="Embed" ProgID="Equation.DSMT4" ShapeID="_x0000_i1029" DrawAspect="Content" ObjectID="_1765797771" r:id="rId17"/>
        </w:object>
      </w:r>
      <w:r w:rsidRPr="0087729F">
        <w:rPr>
          <w:color w:val="000000" w:themeColor="text1"/>
        </w:rPr>
        <w:t xml:space="preserve">                         </w:t>
      </w:r>
      <w:r w:rsidRPr="0087729F">
        <w:rPr>
          <w:color w:val="000000" w:themeColor="text1"/>
          <w:position w:val="-26"/>
        </w:rPr>
        <w:object w:dxaOrig="2140" w:dyaOrig="760" w14:anchorId="62713661">
          <v:shape id="_x0000_i1030" type="#_x0000_t75" style="width:107.25pt;height:38.25pt" o:ole="">
            <v:imagedata r:id="rId18" o:title=""/>
          </v:shape>
          <o:OLEObject Type="Embed" ProgID="Equation.DSMT4" ShapeID="_x0000_i1030" DrawAspect="Content" ObjectID="_1765797772" r:id="rId19"/>
        </w:object>
      </w:r>
    </w:p>
    <w:p w14:paraId="00D57E93" w14:textId="1D4A39F3" w:rsidR="00C039C8" w:rsidRPr="0087729F" w:rsidRDefault="0087729F" w:rsidP="00CA0222">
      <w:pPr>
        <w:spacing w:after="120"/>
        <w:rPr>
          <w:rFonts w:eastAsia="Calibri"/>
          <w:bCs/>
          <w:color w:val="000000" w:themeColor="text1"/>
          <w:sz w:val="26"/>
          <w:szCs w:val="26"/>
          <w:lang w:val="pt-BR"/>
        </w:rPr>
      </w:pPr>
      <w:r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Câu 4</w:t>
      </w:r>
      <w:r w:rsidR="00C85CDA"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:</w:t>
      </w:r>
      <w:r w:rsidR="00C85CDA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C85CDA" w:rsidRPr="0087729F">
        <w:rPr>
          <w:b/>
          <w:color w:val="000000" w:themeColor="text1"/>
          <w:sz w:val="26"/>
          <w:szCs w:val="26"/>
        </w:rPr>
        <w:t xml:space="preserve"> </w:t>
      </w:r>
      <w:r w:rsidR="00C85CDA" w:rsidRPr="0087729F">
        <w:rPr>
          <w:color w:val="000000" w:themeColor="text1"/>
          <w:sz w:val="26"/>
          <w:szCs w:val="26"/>
        </w:rPr>
        <w:t>(</w:t>
      </w:r>
      <w:r w:rsidR="00B9708A" w:rsidRPr="0087729F">
        <w:rPr>
          <w:color w:val="000000" w:themeColor="text1"/>
          <w:sz w:val="26"/>
          <w:szCs w:val="26"/>
        </w:rPr>
        <w:t>1</w:t>
      </w:r>
      <w:r w:rsidR="00C85CDA" w:rsidRPr="0087729F">
        <w:rPr>
          <w:color w:val="000000" w:themeColor="text1"/>
          <w:sz w:val="26"/>
          <w:szCs w:val="26"/>
        </w:rPr>
        <w:t xml:space="preserve"> điểm</w:t>
      </w:r>
      <w:r w:rsidR="00C85CDA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) </w:t>
      </w:r>
      <w:r w:rsidR="00CA0222" w:rsidRPr="0087729F">
        <w:rPr>
          <w:rFonts w:eastAsia="Calibri"/>
          <w:color w:val="000000" w:themeColor="text1"/>
          <w:sz w:val="26"/>
          <w:szCs w:val="26"/>
          <w:lang w:val="pt-BR"/>
        </w:rPr>
        <w:t xml:space="preserve"> Cho </w:t>
      </w:r>
      <w:r w:rsidR="00CA0222" w:rsidRPr="0087729F">
        <w:rPr>
          <w:color w:val="000000" w:themeColor="text1"/>
          <w:position w:val="-14"/>
        </w:rPr>
        <w:object w:dxaOrig="499" w:dyaOrig="420" w14:anchorId="6D6B590A">
          <v:shape id="_x0000_i1031" type="#_x0000_t75" style="width:24.75pt;height:21pt" o:ole="">
            <v:imagedata r:id="rId20" o:title=""/>
          </v:shape>
          <o:OLEObject Type="Embed" ProgID="Equation.DSMT4" ShapeID="_x0000_i1031" DrawAspect="Content" ObjectID="_1765797773" r:id="rId21"/>
        </w:object>
      </w:r>
      <w:r w:rsidR="00CA0222" w:rsidRPr="0087729F">
        <w:rPr>
          <w:color w:val="000000" w:themeColor="text1"/>
        </w:rPr>
        <w:t xml:space="preserve"> </w:t>
      </w:r>
      <w:r w:rsidR="00CA0222" w:rsidRPr="0087729F">
        <w:rPr>
          <w:rFonts w:eastAsia="Calibri"/>
          <w:color w:val="000000" w:themeColor="text1"/>
          <w:sz w:val="26"/>
          <w:szCs w:val="26"/>
          <w:lang w:val="pt-BR"/>
        </w:rPr>
        <w:t>là một cấp số cộng.</w:t>
      </w:r>
      <w:r w:rsidR="00CA0222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CA0222" w:rsidRPr="0087729F">
        <w:rPr>
          <w:rFonts w:eastAsia="Calibri"/>
          <w:bCs/>
          <w:color w:val="000000" w:themeColor="text1"/>
          <w:sz w:val="26"/>
          <w:szCs w:val="26"/>
          <w:lang w:val="pt-BR"/>
        </w:rPr>
        <w:t xml:space="preserve">Tìm số hạng đầu và công sai biết: </w:t>
      </w:r>
    </w:p>
    <w:p w14:paraId="2369342F" w14:textId="5F3A88BA" w:rsidR="00CA0222" w:rsidRPr="0087729F" w:rsidRDefault="00C039C8" w:rsidP="00CA0222">
      <w:pPr>
        <w:spacing w:after="120"/>
        <w:rPr>
          <w:color w:val="000000" w:themeColor="text1"/>
          <w:sz w:val="26"/>
          <w:szCs w:val="26"/>
        </w:rPr>
      </w:pPr>
      <w:r w:rsidRPr="0087729F">
        <w:rPr>
          <w:rFonts w:eastAsia="Calibri"/>
          <w:bCs/>
          <w:color w:val="000000" w:themeColor="text1"/>
          <w:sz w:val="26"/>
          <w:szCs w:val="26"/>
          <w:lang w:val="pt-BR"/>
        </w:rPr>
        <w:t xml:space="preserve">                                                          </w:t>
      </w:r>
      <w:r w:rsidR="00116636" w:rsidRPr="0087729F">
        <w:rPr>
          <w:color w:val="000000" w:themeColor="text1"/>
          <w:position w:val="-34"/>
        </w:rPr>
        <w:object w:dxaOrig="2020" w:dyaOrig="800" w14:anchorId="4A43BAFC">
          <v:shape id="_x0000_i1032" type="#_x0000_t75" style="width:101.25pt;height:39.75pt" o:ole="">
            <v:imagedata r:id="rId22" o:title=""/>
          </v:shape>
          <o:OLEObject Type="Embed" ProgID="Equation.DSMT4" ShapeID="_x0000_i1032" DrawAspect="Content" ObjectID="_1765797774" r:id="rId23"/>
        </w:object>
      </w:r>
    </w:p>
    <w:p w14:paraId="12A29768" w14:textId="210DE9BC" w:rsidR="0087729F" w:rsidRPr="0087729F" w:rsidRDefault="00114DD3" w:rsidP="00CA0222">
      <w:pPr>
        <w:tabs>
          <w:tab w:val="left" w:pos="284"/>
          <w:tab w:val="left" w:pos="426"/>
        </w:tabs>
        <w:spacing w:after="120"/>
        <w:rPr>
          <w:color w:val="000000" w:themeColor="text1"/>
        </w:rPr>
      </w:pP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Câu</w:t>
      </w:r>
      <w:r w:rsidR="00B9708A"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 xml:space="preserve"> </w:t>
      </w:r>
      <w:r w:rsid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5</w:t>
      </w: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: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AE2948" w:rsidRPr="0087729F">
        <w:rPr>
          <w:color w:val="000000" w:themeColor="text1"/>
          <w:sz w:val="26"/>
          <w:szCs w:val="26"/>
        </w:rPr>
        <w:t>(1</w:t>
      </w:r>
      <w:r w:rsidR="00B9708A" w:rsidRPr="0087729F">
        <w:rPr>
          <w:color w:val="000000" w:themeColor="text1"/>
          <w:sz w:val="26"/>
          <w:szCs w:val="26"/>
        </w:rPr>
        <w:t xml:space="preserve"> </w:t>
      </w:r>
      <w:r w:rsidR="00AE2948" w:rsidRPr="0087729F">
        <w:rPr>
          <w:color w:val="000000" w:themeColor="text1"/>
          <w:sz w:val="26"/>
          <w:szCs w:val="26"/>
        </w:rPr>
        <w:t>điểm</w:t>
      </w:r>
      <w:r w:rsidR="00AE2948"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)</w:t>
      </w:r>
      <w:r w:rsidR="00C93161" w:rsidRPr="0087729F">
        <w:rPr>
          <w:color w:val="000000" w:themeColor="text1"/>
          <w:sz w:val="26"/>
          <w:szCs w:val="26"/>
          <w:lang w:val="pt-BR"/>
        </w:rPr>
        <w:t xml:space="preserve"> </w:t>
      </w:r>
      <w:r w:rsidR="000F5CC7" w:rsidRPr="0087729F">
        <w:rPr>
          <w:color w:val="000000" w:themeColor="text1"/>
          <w:sz w:val="26"/>
          <w:szCs w:val="26"/>
        </w:rPr>
        <w:t xml:space="preserve">Tính tổng </w:t>
      </w:r>
      <w:r w:rsidR="000F5CC7" w:rsidRPr="0087729F">
        <w:rPr>
          <w:color w:val="000000" w:themeColor="text1"/>
          <w:position w:val="-6"/>
        </w:rPr>
        <w:object w:dxaOrig="240" w:dyaOrig="279" w14:anchorId="153F2938">
          <v:shape id="_x0000_i1033" type="#_x0000_t75" style="width:12pt;height:14.25pt" o:ole="">
            <v:imagedata r:id="rId24" o:title=""/>
          </v:shape>
          <o:OLEObject Type="Embed" ProgID="Equation.DSMT4" ShapeID="_x0000_i1033" DrawAspect="Content" ObjectID="_1765797775" r:id="rId25"/>
        </w:object>
      </w:r>
      <w:r w:rsidR="000F5CC7" w:rsidRPr="0087729F">
        <w:rPr>
          <w:color w:val="000000" w:themeColor="text1"/>
          <w:sz w:val="26"/>
          <w:szCs w:val="26"/>
        </w:rPr>
        <w:t xml:space="preserve"> biết: </w:t>
      </w:r>
      <w:r w:rsidR="00C039C8" w:rsidRPr="0087729F">
        <w:rPr>
          <w:color w:val="000000" w:themeColor="text1"/>
          <w:position w:val="-26"/>
        </w:rPr>
        <w:object w:dxaOrig="3800" w:dyaOrig="680" w14:anchorId="0E785237">
          <v:shape id="_x0000_i1034" type="#_x0000_t75" style="width:189.75pt;height:33.75pt" o:ole="">
            <v:imagedata r:id="rId26" o:title=""/>
          </v:shape>
          <o:OLEObject Type="Embed" ProgID="Equation.DSMT4" ShapeID="_x0000_i1034" DrawAspect="Content" ObjectID="_1765797776" r:id="rId27"/>
        </w:object>
      </w:r>
    </w:p>
    <w:p w14:paraId="7AB801D6" w14:textId="0492AC2C" w:rsidR="00C93161" w:rsidRPr="0087729F" w:rsidRDefault="00E544F5" w:rsidP="00C93161">
      <w:pPr>
        <w:rPr>
          <w:color w:val="000000" w:themeColor="text1"/>
          <w:sz w:val="26"/>
          <w:szCs w:val="26"/>
        </w:rPr>
      </w:pP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Câu</w:t>
      </w:r>
      <w:r w:rsidR="00B9708A"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 xml:space="preserve"> </w:t>
      </w:r>
      <w:r w:rsid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6</w:t>
      </w:r>
      <w:r w:rsidRPr="0087729F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: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Pr="0087729F">
        <w:rPr>
          <w:color w:val="000000" w:themeColor="text1"/>
          <w:sz w:val="26"/>
          <w:szCs w:val="26"/>
        </w:rPr>
        <w:t>(1</w:t>
      </w:r>
      <w:r w:rsidR="00B9708A" w:rsidRPr="0087729F">
        <w:rPr>
          <w:color w:val="000000" w:themeColor="text1"/>
          <w:sz w:val="26"/>
          <w:szCs w:val="26"/>
        </w:rPr>
        <w:t xml:space="preserve"> </w:t>
      </w:r>
      <w:r w:rsidRPr="0087729F">
        <w:rPr>
          <w:color w:val="000000" w:themeColor="text1"/>
          <w:sz w:val="26"/>
          <w:szCs w:val="26"/>
        </w:rPr>
        <w:t>điểm</w:t>
      </w:r>
      <w:r w:rsidRPr="0087729F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)</w:t>
      </w:r>
      <w:r w:rsidRPr="0087729F">
        <w:rPr>
          <w:rFonts w:eastAsia="Calibri"/>
          <w:color w:val="000000" w:themeColor="text1"/>
          <w:sz w:val="26"/>
          <w:szCs w:val="26"/>
          <w:lang w:val="pt-BR"/>
        </w:rPr>
        <w:t xml:space="preserve"> </w:t>
      </w:r>
      <w:r w:rsidR="00EE6380" w:rsidRPr="0087729F">
        <w:rPr>
          <w:color w:val="000000" w:themeColor="text1"/>
          <w:sz w:val="26"/>
          <w:szCs w:val="26"/>
        </w:rPr>
        <w:t>Bạn Nam làm việc cho một công ty sữa. Nam sắp xếp số lượng hộp sữa do công ty nhập về theo cách thức sau đây: Tính từ trên xuống dưới hàng thứ nhất xếp 1 hộp, hàng thứ hai xếp 3 hộp, hàn</w:t>
      </w:r>
      <w:r w:rsidR="0087729F">
        <w:rPr>
          <w:color w:val="000000" w:themeColor="text1"/>
          <w:sz w:val="26"/>
          <w:szCs w:val="26"/>
        </w:rPr>
        <w:t>g thứ ba xếp 5 hộp,…(như hình minh họa</w:t>
      </w:r>
      <w:r w:rsidR="00EE6380" w:rsidRPr="0087729F">
        <w:rPr>
          <w:color w:val="000000" w:themeColor="text1"/>
          <w:sz w:val="26"/>
          <w:szCs w:val="26"/>
        </w:rPr>
        <w:t>). Biết rằng hàng cuối cù</w:t>
      </w:r>
      <w:r w:rsidR="00116636">
        <w:rPr>
          <w:color w:val="000000" w:themeColor="text1"/>
          <w:sz w:val="26"/>
          <w:szCs w:val="26"/>
        </w:rPr>
        <w:t>ng có 65 hộp sữa. Hỏi công ty phải trả bao nhiêu tiền sữa đã nhập về biết rằng giá mỗi hộp sữa là 105000 đồng</w:t>
      </w:r>
    </w:p>
    <w:p w14:paraId="6487E3A8" w14:textId="51872650" w:rsidR="00DE2B2D" w:rsidRPr="0087729F" w:rsidRDefault="00DE2B2D" w:rsidP="00C93161">
      <w:pPr>
        <w:rPr>
          <w:color w:val="000000" w:themeColor="text1"/>
          <w:sz w:val="26"/>
          <w:szCs w:val="26"/>
        </w:rPr>
      </w:pPr>
      <w:r w:rsidRPr="0087729F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2282465C" wp14:editId="06939F34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3035456" cy="1473276"/>
            <wp:effectExtent l="0" t="0" r="0" b="0"/>
            <wp:wrapTight wrapText="bothSides">
              <wp:wrapPolygon edited="0">
                <wp:start x="0" y="0"/>
                <wp:lineTo x="0" y="21228"/>
                <wp:lineTo x="21419" y="21228"/>
                <wp:lineTo x="21419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456" cy="14732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3D64175" w14:textId="77777777" w:rsidR="00DE2B2D" w:rsidRPr="0087729F" w:rsidRDefault="00DE2B2D" w:rsidP="00BD52E4">
      <w:pPr>
        <w:spacing w:after="120"/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</w:pPr>
    </w:p>
    <w:p w14:paraId="690517B5" w14:textId="77777777" w:rsidR="00DE2B2D" w:rsidRPr="0087729F" w:rsidRDefault="00DE2B2D" w:rsidP="00BD52E4">
      <w:pPr>
        <w:spacing w:after="120"/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</w:pPr>
    </w:p>
    <w:p w14:paraId="49034C98" w14:textId="77777777" w:rsidR="00DE2B2D" w:rsidRPr="0087729F" w:rsidRDefault="00DE2B2D" w:rsidP="00BD52E4">
      <w:pPr>
        <w:spacing w:after="120"/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</w:pPr>
    </w:p>
    <w:p w14:paraId="3A341C1E" w14:textId="77777777" w:rsidR="00DE2B2D" w:rsidRPr="0087729F" w:rsidRDefault="00DE2B2D" w:rsidP="00BD52E4">
      <w:pPr>
        <w:spacing w:after="120"/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</w:pPr>
    </w:p>
    <w:p w14:paraId="137DD3F0" w14:textId="77777777" w:rsidR="00DE2B2D" w:rsidRPr="0087729F" w:rsidRDefault="00DE2B2D" w:rsidP="00BD52E4">
      <w:pPr>
        <w:spacing w:after="120"/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</w:pPr>
    </w:p>
    <w:p w14:paraId="41FD71EB" w14:textId="40DBB91C" w:rsidR="000F1F76" w:rsidRPr="00C11494" w:rsidRDefault="0080607E" w:rsidP="003C192F">
      <w:pPr>
        <w:spacing w:before="120" w:line="288" w:lineRule="auto"/>
        <w:jc w:val="both"/>
        <w:rPr>
          <w:color w:val="000000" w:themeColor="text1"/>
          <w:sz w:val="26"/>
          <w:szCs w:val="26"/>
        </w:rPr>
      </w:pPr>
      <w:r w:rsidRPr="00C11494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Câu</w:t>
      </w:r>
      <w:r w:rsidR="00B9708A" w:rsidRPr="00C11494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 xml:space="preserve"> </w:t>
      </w:r>
      <w:r w:rsidR="003C192F" w:rsidRPr="00C11494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7</w:t>
      </w:r>
      <w:r w:rsidR="00180204" w:rsidRPr="00C11494">
        <w:rPr>
          <w:rFonts w:eastAsia="Calibri"/>
          <w:b/>
          <w:color w:val="000000" w:themeColor="text1"/>
          <w:sz w:val="26"/>
          <w:szCs w:val="26"/>
          <w:u w:val="single"/>
          <w:lang w:val="pt-BR"/>
        </w:rPr>
        <w:t>:</w:t>
      </w:r>
      <w:r w:rsidR="00180204" w:rsidRPr="00C11494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116636">
        <w:rPr>
          <w:color w:val="000000" w:themeColor="text1"/>
          <w:sz w:val="26"/>
          <w:szCs w:val="26"/>
        </w:rPr>
        <w:t>(3</w:t>
      </w:r>
      <w:r w:rsidR="00B9708A" w:rsidRPr="00C11494">
        <w:rPr>
          <w:color w:val="000000" w:themeColor="text1"/>
          <w:sz w:val="26"/>
          <w:szCs w:val="26"/>
        </w:rPr>
        <w:t xml:space="preserve"> </w:t>
      </w:r>
      <w:r w:rsidR="00180204" w:rsidRPr="00C11494">
        <w:rPr>
          <w:color w:val="000000" w:themeColor="text1"/>
          <w:sz w:val="26"/>
          <w:szCs w:val="26"/>
        </w:rPr>
        <w:t>điểm</w:t>
      </w:r>
      <w:r w:rsidR="00DE3D47" w:rsidRPr="00C11494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)</w:t>
      </w:r>
      <w:r w:rsidRPr="00C11494">
        <w:rPr>
          <w:rFonts w:eastAsia="Calibri"/>
          <w:b/>
          <w:color w:val="000000" w:themeColor="text1"/>
          <w:sz w:val="26"/>
          <w:szCs w:val="26"/>
          <w:lang w:val="pt-BR"/>
        </w:rPr>
        <w:t xml:space="preserve"> </w:t>
      </w:r>
      <w:r w:rsidR="003C192F" w:rsidRPr="00C11494">
        <w:rPr>
          <w:color w:val="000000" w:themeColor="text1"/>
          <w:sz w:val="26"/>
          <w:szCs w:val="26"/>
        </w:rPr>
        <w:t xml:space="preserve">Cho hình chóp </w:t>
      </w:r>
      <w:r w:rsidR="003C192F" w:rsidRPr="00C11494">
        <w:rPr>
          <w:color w:val="000000" w:themeColor="text1"/>
          <w:position w:val="-6"/>
          <w:sz w:val="26"/>
          <w:szCs w:val="26"/>
        </w:rPr>
        <w:object w:dxaOrig="980" w:dyaOrig="279" w14:anchorId="4997C101">
          <v:shape id="_x0000_i1035" type="#_x0000_t75" style="width:48.75pt;height:14.25pt" o:ole="">
            <v:imagedata r:id="rId29" o:title=""/>
          </v:shape>
          <o:OLEObject Type="Embed" ProgID="Equation.DSMT4" ShapeID="_x0000_i1035" DrawAspect="Content" ObjectID="_1765797777" r:id="rId30"/>
        </w:object>
      </w:r>
      <w:r w:rsidR="003C192F" w:rsidRPr="00C11494">
        <w:rPr>
          <w:color w:val="000000" w:themeColor="text1"/>
          <w:sz w:val="26"/>
          <w:szCs w:val="26"/>
        </w:rPr>
        <w:t xml:space="preserve"> có đáy </w:t>
      </w:r>
      <w:r w:rsidR="003C192F" w:rsidRPr="00C11494">
        <w:rPr>
          <w:color w:val="000000" w:themeColor="text1"/>
          <w:position w:val="-6"/>
          <w:sz w:val="26"/>
          <w:szCs w:val="26"/>
        </w:rPr>
        <w:object w:dxaOrig="780" w:dyaOrig="279" w14:anchorId="1E64DC21">
          <v:shape id="_x0000_i1036" type="#_x0000_t75" style="width:39pt;height:14.25pt" o:ole="">
            <v:imagedata r:id="rId31" o:title=""/>
          </v:shape>
          <o:OLEObject Type="Embed" ProgID="Equation.DSMT4" ShapeID="_x0000_i1036" DrawAspect="Content" ObjectID="_1765797778" r:id="rId32"/>
        </w:object>
      </w:r>
      <w:r w:rsidR="003C192F" w:rsidRPr="00C11494">
        <w:rPr>
          <w:color w:val="000000" w:themeColor="text1"/>
          <w:sz w:val="26"/>
          <w:szCs w:val="26"/>
        </w:rPr>
        <w:t xml:space="preserve"> là hình bình hành tâm </w:t>
      </w:r>
      <w:r w:rsidR="003C192F" w:rsidRPr="00C11494">
        <w:rPr>
          <w:color w:val="000000" w:themeColor="text1"/>
          <w:position w:val="-6"/>
          <w:sz w:val="26"/>
          <w:szCs w:val="26"/>
        </w:rPr>
        <w:object w:dxaOrig="260" w:dyaOrig="279" w14:anchorId="24750BDE">
          <v:shape id="_x0000_i1037" type="#_x0000_t75" style="width:12.75pt;height:14.25pt" o:ole="">
            <v:imagedata r:id="rId33" o:title=""/>
          </v:shape>
          <o:OLEObject Type="Embed" ProgID="Equation.DSMT4" ShapeID="_x0000_i1037" DrawAspect="Content" ObjectID="_1765797779" r:id="rId34"/>
        </w:object>
      </w:r>
      <w:r w:rsidR="003C192F" w:rsidRPr="00C11494">
        <w:rPr>
          <w:color w:val="000000" w:themeColor="text1"/>
          <w:sz w:val="26"/>
          <w:szCs w:val="26"/>
        </w:rPr>
        <w:t xml:space="preserve">. Gọi </w:t>
      </w:r>
      <w:r w:rsidR="003C192F" w:rsidRPr="00C11494">
        <w:rPr>
          <w:color w:val="000000" w:themeColor="text1"/>
          <w:position w:val="-12"/>
          <w:sz w:val="26"/>
          <w:szCs w:val="26"/>
        </w:rPr>
        <w:object w:dxaOrig="300" w:dyaOrig="360" w14:anchorId="0B121D70">
          <v:shape id="_x0000_i1038" type="#_x0000_t75" style="width:15pt;height:18pt" o:ole="">
            <v:imagedata r:id="rId35" o:title=""/>
          </v:shape>
          <o:OLEObject Type="Embed" ProgID="Equation.DSMT4" ShapeID="_x0000_i1038" DrawAspect="Content" ObjectID="_1765797780" r:id="rId36"/>
        </w:object>
      </w:r>
      <w:r w:rsidR="003C192F" w:rsidRPr="00C11494">
        <w:rPr>
          <w:color w:val="000000" w:themeColor="text1"/>
          <w:sz w:val="26"/>
          <w:szCs w:val="26"/>
        </w:rPr>
        <w:t xml:space="preserve"> là trọng tâm tam giác </w:t>
      </w:r>
      <w:r w:rsidR="003C192F" w:rsidRPr="00C11494">
        <w:rPr>
          <w:color w:val="000000" w:themeColor="text1"/>
          <w:position w:val="-6"/>
          <w:sz w:val="26"/>
          <w:szCs w:val="26"/>
        </w:rPr>
        <w:object w:dxaOrig="560" w:dyaOrig="279" w14:anchorId="3F75D860">
          <v:shape id="_x0000_i1039" type="#_x0000_t75" style="width:27.75pt;height:14.25pt" o:ole="">
            <v:imagedata r:id="rId37" o:title=""/>
          </v:shape>
          <o:OLEObject Type="Embed" ProgID="Equation.DSMT4" ShapeID="_x0000_i1039" DrawAspect="Content" ObjectID="_1765797781" r:id="rId38"/>
        </w:object>
      </w:r>
      <w:r w:rsidR="003C192F" w:rsidRPr="00C11494">
        <w:rPr>
          <w:color w:val="000000" w:themeColor="text1"/>
          <w:sz w:val="26"/>
          <w:szCs w:val="26"/>
        </w:rPr>
        <w:t xml:space="preserve"> và </w:t>
      </w:r>
      <w:r w:rsidR="003C192F" w:rsidRPr="00C11494">
        <w:rPr>
          <w:color w:val="000000" w:themeColor="text1"/>
          <w:position w:val="-12"/>
          <w:sz w:val="26"/>
          <w:szCs w:val="26"/>
        </w:rPr>
        <w:object w:dxaOrig="320" w:dyaOrig="360" w14:anchorId="13B1E357">
          <v:shape id="_x0000_i1040" type="#_x0000_t75" style="width:15.75pt;height:18pt" o:ole="">
            <v:imagedata r:id="rId39" o:title=""/>
          </v:shape>
          <o:OLEObject Type="Embed" ProgID="Equation.DSMT4" ShapeID="_x0000_i1040" DrawAspect="Content" ObjectID="_1765797782" r:id="rId40"/>
        </w:object>
      </w:r>
      <w:r w:rsidR="003C192F" w:rsidRPr="00C11494">
        <w:rPr>
          <w:color w:val="000000" w:themeColor="text1"/>
          <w:sz w:val="26"/>
          <w:szCs w:val="26"/>
        </w:rPr>
        <w:t xml:space="preserve"> là trọng tâm tam giác </w:t>
      </w:r>
      <w:r w:rsidR="003C192F" w:rsidRPr="00C11494">
        <w:rPr>
          <w:color w:val="000000" w:themeColor="text1"/>
          <w:position w:val="-6"/>
          <w:sz w:val="26"/>
          <w:szCs w:val="26"/>
        </w:rPr>
        <w:object w:dxaOrig="620" w:dyaOrig="279" w14:anchorId="574CA1B7">
          <v:shape id="_x0000_i1041" type="#_x0000_t75" style="width:30.75pt;height:14.25pt" o:ole="">
            <v:imagedata r:id="rId41" o:title=""/>
          </v:shape>
          <o:OLEObject Type="Embed" ProgID="Equation.DSMT4" ShapeID="_x0000_i1041" DrawAspect="Content" ObjectID="_1765797783" r:id="rId42"/>
        </w:object>
      </w:r>
    </w:p>
    <w:p w14:paraId="3ADAD422" w14:textId="6DADAC88" w:rsidR="003C192F" w:rsidRPr="00C11494" w:rsidRDefault="00C039C8" w:rsidP="003C192F">
      <w:pPr>
        <w:spacing w:before="120" w:line="288" w:lineRule="auto"/>
        <w:jc w:val="both"/>
        <w:rPr>
          <w:color w:val="000000" w:themeColor="text1"/>
          <w:sz w:val="26"/>
          <w:szCs w:val="26"/>
        </w:rPr>
      </w:pPr>
      <w:r w:rsidRPr="00C11494">
        <w:rPr>
          <w:color w:val="000000" w:themeColor="text1"/>
          <w:sz w:val="26"/>
          <w:szCs w:val="26"/>
        </w:rPr>
        <w:t xml:space="preserve">              </w:t>
      </w:r>
      <w:r w:rsidR="003C192F" w:rsidRPr="00C11494">
        <w:rPr>
          <w:color w:val="000000" w:themeColor="text1"/>
          <w:sz w:val="26"/>
          <w:szCs w:val="26"/>
        </w:rPr>
        <w:t xml:space="preserve">a/ Tìm giao tuyến của </w:t>
      </w:r>
      <w:r w:rsidR="003C192F" w:rsidRPr="00C11494">
        <w:rPr>
          <w:color w:val="000000" w:themeColor="text1"/>
          <w:position w:val="-14"/>
          <w:sz w:val="26"/>
          <w:szCs w:val="26"/>
        </w:rPr>
        <w:object w:dxaOrig="760" w:dyaOrig="400" w14:anchorId="0963A55C">
          <v:shape id="_x0000_i1042" type="#_x0000_t75" style="width:38.25pt;height:20.25pt" o:ole="">
            <v:imagedata r:id="rId43" o:title=""/>
          </v:shape>
          <o:OLEObject Type="Embed" ProgID="Equation.DSMT4" ShapeID="_x0000_i1042" DrawAspect="Content" ObjectID="_1765797784" r:id="rId44"/>
        </w:object>
      </w:r>
      <w:r w:rsidR="003C192F" w:rsidRPr="00C11494">
        <w:rPr>
          <w:color w:val="000000" w:themeColor="text1"/>
          <w:sz w:val="26"/>
          <w:szCs w:val="26"/>
        </w:rPr>
        <w:t xml:space="preserve"> và </w:t>
      </w:r>
      <w:r w:rsidR="003C192F" w:rsidRPr="00C11494">
        <w:rPr>
          <w:color w:val="000000" w:themeColor="text1"/>
          <w:position w:val="-14"/>
          <w:sz w:val="26"/>
          <w:szCs w:val="26"/>
        </w:rPr>
        <w:object w:dxaOrig="760" w:dyaOrig="400" w14:anchorId="042F413D">
          <v:shape id="_x0000_i1043" type="#_x0000_t75" style="width:38.25pt;height:20.25pt" o:ole="">
            <v:imagedata r:id="rId45" o:title=""/>
          </v:shape>
          <o:OLEObject Type="Embed" ProgID="Equation.DSMT4" ShapeID="_x0000_i1043" DrawAspect="Content" ObjectID="_1765797785" r:id="rId46"/>
        </w:object>
      </w:r>
    </w:p>
    <w:p w14:paraId="3441928E" w14:textId="4BF302C6" w:rsidR="003C192F" w:rsidRPr="00C11494" w:rsidRDefault="00C039C8" w:rsidP="003C192F">
      <w:pPr>
        <w:spacing w:before="120" w:line="288" w:lineRule="auto"/>
        <w:jc w:val="both"/>
        <w:rPr>
          <w:color w:val="000000" w:themeColor="text1"/>
          <w:sz w:val="26"/>
          <w:szCs w:val="26"/>
        </w:rPr>
      </w:pPr>
      <w:r w:rsidRPr="00C11494">
        <w:rPr>
          <w:color w:val="000000" w:themeColor="text1"/>
          <w:sz w:val="26"/>
          <w:szCs w:val="26"/>
        </w:rPr>
        <w:t xml:space="preserve">               </w:t>
      </w:r>
      <w:r w:rsidR="003C192F" w:rsidRPr="00C11494">
        <w:rPr>
          <w:color w:val="000000" w:themeColor="text1"/>
          <w:sz w:val="26"/>
          <w:szCs w:val="26"/>
        </w:rPr>
        <w:t xml:space="preserve">b/ Chứng minh rằng: </w:t>
      </w:r>
      <w:r w:rsidR="003C192F" w:rsidRPr="00C11494">
        <w:rPr>
          <w:color w:val="000000" w:themeColor="text1"/>
          <w:position w:val="-14"/>
          <w:sz w:val="26"/>
          <w:szCs w:val="26"/>
        </w:rPr>
        <w:object w:dxaOrig="1579" w:dyaOrig="400" w14:anchorId="1DCB2AE1">
          <v:shape id="_x0000_i1044" type="#_x0000_t75" style="width:78.75pt;height:20.25pt" o:ole="">
            <v:imagedata r:id="rId47" o:title=""/>
          </v:shape>
          <o:OLEObject Type="Embed" ProgID="Equation.DSMT4" ShapeID="_x0000_i1044" DrawAspect="Content" ObjectID="_1765797786" r:id="rId48"/>
        </w:object>
      </w:r>
    </w:p>
    <w:p w14:paraId="229EBF40" w14:textId="77777777" w:rsidR="00C039C8" w:rsidRPr="00C11494" w:rsidRDefault="00C039C8" w:rsidP="003C192F">
      <w:pPr>
        <w:spacing w:before="120" w:line="288" w:lineRule="auto"/>
        <w:jc w:val="both"/>
        <w:rPr>
          <w:color w:val="000000" w:themeColor="text1"/>
          <w:sz w:val="26"/>
          <w:szCs w:val="26"/>
        </w:rPr>
      </w:pPr>
      <w:r w:rsidRPr="00C11494">
        <w:rPr>
          <w:color w:val="000000" w:themeColor="text1"/>
          <w:sz w:val="26"/>
          <w:szCs w:val="26"/>
        </w:rPr>
        <w:t xml:space="preserve">               </w:t>
      </w:r>
      <w:r w:rsidR="003C192F" w:rsidRPr="00C11494">
        <w:rPr>
          <w:color w:val="000000" w:themeColor="text1"/>
          <w:sz w:val="26"/>
          <w:szCs w:val="26"/>
        </w:rPr>
        <w:t xml:space="preserve">c/ Gọi N là trung điểm của SB và M là điểm trên cạnh AB sao cho </w:t>
      </w:r>
      <w:r w:rsidR="003C192F" w:rsidRPr="00C11494">
        <w:rPr>
          <w:color w:val="000000" w:themeColor="text1"/>
          <w:position w:val="-6"/>
          <w:sz w:val="26"/>
          <w:szCs w:val="26"/>
        </w:rPr>
        <w:object w:dxaOrig="1320" w:dyaOrig="279" w14:anchorId="247DAD60">
          <v:shape id="_x0000_i1045" type="#_x0000_t75" style="width:66pt;height:14.25pt" o:ole="">
            <v:imagedata r:id="rId49" o:title=""/>
          </v:shape>
          <o:OLEObject Type="Embed" ProgID="Equation.DSMT4" ShapeID="_x0000_i1045" DrawAspect="Content" ObjectID="_1765797787" r:id="rId50"/>
        </w:object>
      </w:r>
      <w:r w:rsidR="003C192F" w:rsidRPr="00C11494">
        <w:rPr>
          <w:color w:val="000000" w:themeColor="text1"/>
          <w:sz w:val="26"/>
          <w:szCs w:val="26"/>
        </w:rPr>
        <w:t xml:space="preserve">. </w:t>
      </w:r>
    </w:p>
    <w:p w14:paraId="3E3A73CD" w14:textId="22E3A89A" w:rsidR="003C192F" w:rsidRPr="00C11494" w:rsidRDefault="00C039C8" w:rsidP="003C192F">
      <w:pPr>
        <w:spacing w:before="120" w:line="288" w:lineRule="auto"/>
        <w:jc w:val="both"/>
        <w:rPr>
          <w:color w:val="000000" w:themeColor="text1"/>
          <w:sz w:val="26"/>
          <w:szCs w:val="26"/>
        </w:rPr>
      </w:pPr>
      <w:r w:rsidRPr="00C11494">
        <w:rPr>
          <w:color w:val="000000" w:themeColor="text1"/>
          <w:sz w:val="26"/>
          <w:szCs w:val="26"/>
        </w:rPr>
        <w:t xml:space="preserve">                   </w:t>
      </w:r>
      <w:r w:rsidR="003C192F" w:rsidRPr="00C11494">
        <w:rPr>
          <w:color w:val="000000" w:themeColor="text1"/>
          <w:sz w:val="26"/>
          <w:szCs w:val="26"/>
        </w:rPr>
        <w:t xml:space="preserve">Chứng minh rằng: </w:t>
      </w:r>
      <w:r w:rsidR="003C192F" w:rsidRPr="00C11494">
        <w:rPr>
          <w:color w:val="000000" w:themeColor="text1"/>
          <w:position w:val="-14"/>
          <w:sz w:val="26"/>
          <w:szCs w:val="26"/>
        </w:rPr>
        <w:object w:dxaOrig="2060" w:dyaOrig="400" w14:anchorId="48358EE4">
          <v:shape id="_x0000_i1046" type="#_x0000_t75" style="width:102.75pt;height:20.25pt" o:ole="">
            <v:imagedata r:id="rId51" o:title=""/>
          </v:shape>
          <o:OLEObject Type="Embed" ProgID="Equation.DSMT4" ShapeID="_x0000_i1046" DrawAspect="Content" ObjectID="_1765797788" r:id="rId52"/>
        </w:object>
      </w:r>
    </w:p>
    <w:p w14:paraId="1C183994" w14:textId="408D5FF2" w:rsidR="00E27539" w:rsidRDefault="00C039C8" w:rsidP="00C039C8">
      <w:pPr>
        <w:spacing w:before="120" w:line="288" w:lineRule="auto"/>
        <w:jc w:val="center"/>
        <w:rPr>
          <w:b/>
          <w:color w:val="000000" w:themeColor="text1"/>
        </w:rPr>
      </w:pPr>
      <w:r w:rsidRPr="0087729F">
        <w:rPr>
          <w:b/>
          <w:color w:val="000000" w:themeColor="text1"/>
        </w:rPr>
        <w:t>---Hết---</w:t>
      </w:r>
    </w:p>
    <w:p w14:paraId="0AA68D46" w14:textId="05CEB2B1" w:rsidR="00E27539" w:rsidRDefault="00E27539">
      <w:pPr>
        <w:spacing w:after="200" w:line="276" w:lineRule="auto"/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  <w:r>
        <w:rPr>
          <w:b/>
          <w:color w:val="000000" w:themeColor="text1"/>
        </w:rPr>
        <w:lastRenderedPageBreak/>
        <w:t>ĐÁP ÁN ĐỀ THI HK1-TOÁN 11(23-24)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1262"/>
        <w:gridCol w:w="8236"/>
        <w:gridCol w:w="1270"/>
      </w:tblGrid>
      <w:tr w:rsidR="00E27539" w14:paraId="0ABE717A" w14:textId="77777777" w:rsidTr="006C6632">
        <w:tc>
          <w:tcPr>
            <w:tcW w:w="1262" w:type="dxa"/>
          </w:tcPr>
          <w:p w14:paraId="725CF772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236" w:type="dxa"/>
          </w:tcPr>
          <w:p w14:paraId="738DD70F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GIẢI</w:t>
            </w:r>
          </w:p>
        </w:tc>
        <w:tc>
          <w:tcPr>
            <w:tcW w:w="1270" w:type="dxa"/>
          </w:tcPr>
          <w:p w14:paraId="23804406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E27539" w14:paraId="5BC5CAF4" w14:textId="77777777" w:rsidTr="006C6632">
        <w:tc>
          <w:tcPr>
            <w:tcW w:w="1262" w:type="dxa"/>
          </w:tcPr>
          <w:p w14:paraId="4713F9E3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t>Câu 1: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Pr="003F4CB7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3F4CB7">
              <w:rPr>
                <w:color w:val="000000" w:themeColor="text1"/>
                <w:sz w:val="26"/>
                <w:szCs w:val="26"/>
              </w:rPr>
              <w:t>(1 điểm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  </w:t>
            </w:r>
          </w:p>
        </w:tc>
        <w:tc>
          <w:tcPr>
            <w:tcW w:w="8236" w:type="dxa"/>
          </w:tcPr>
          <w:p w14:paraId="3B40F271" w14:textId="63EECDD0" w:rsidR="00E27539" w:rsidRPr="0087729F" w:rsidRDefault="00E27539" w:rsidP="00E27539">
            <w:pPr>
              <w:widowControl w:val="0"/>
              <w:rPr>
                <w:color w:val="000000" w:themeColor="text1"/>
                <w:sz w:val="26"/>
                <w:szCs w:val="26"/>
              </w:rPr>
            </w:pPr>
            <w:r w:rsidRPr="0087729F">
              <w:rPr>
                <w:color w:val="000000" w:themeColor="text1"/>
                <w:sz w:val="26"/>
                <w:szCs w:val="26"/>
              </w:rPr>
              <w:t xml:space="preserve">Giải các phương trình sau:  </w:t>
            </w:r>
          </w:p>
          <w:p w14:paraId="45A19C1D" w14:textId="77777777" w:rsidR="00E27539" w:rsidRDefault="00E27539" w:rsidP="00E27539">
            <w:pPr>
              <w:widowControl w:val="0"/>
              <w:rPr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            </w:t>
            </w:r>
            <w:r w:rsidRPr="0087729F">
              <w:rPr>
                <w:color w:val="000000" w:themeColor="text1"/>
                <w:sz w:val="26"/>
                <w:szCs w:val="26"/>
              </w:rPr>
              <w:t xml:space="preserve">  a/  </w:t>
            </w:r>
            <w:r w:rsidRPr="0087729F">
              <w:rPr>
                <w:color w:val="000000" w:themeColor="text1"/>
                <w:position w:val="-30"/>
              </w:rPr>
              <w:object w:dxaOrig="1880" w:dyaOrig="740" w14:anchorId="7818D952">
                <v:shape id="_x0000_i1047" type="#_x0000_t75" style="width:93.75pt;height:36.75pt" o:ole="">
                  <v:imagedata r:id="rId8" o:title=""/>
                </v:shape>
                <o:OLEObject Type="Embed" ProgID="Equation.DSMT4" ShapeID="_x0000_i1047" DrawAspect="Content" ObjectID="_1765797789" r:id="rId53"/>
              </w:object>
            </w:r>
            <w:r w:rsidRPr="0087729F">
              <w:rPr>
                <w:color w:val="000000" w:themeColor="text1"/>
              </w:rPr>
              <w:t xml:space="preserve">                          </w:t>
            </w:r>
            <w:r w:rsidRPr="0087729F">
              <w:rPr>
                <w:color w:val="000000" w:themeColor="text1"/>
                <w:sz w:val="26"/>
                <w:szCs w:val="26"/>
              </w:rPr>
              <w:t xml:space="preserve">b/ </w:t>
            </w:r>
            <w:r w:rsidRPr="0087729F">
              <w:rPr>
                <w:color w:val="000000" w:themeColor="text1"/>
                <w:position w:val="-30"/>
                <w:sz w:val="26"/>
                <w:szCs w:val="26"/>
              </w:rPr>
              <w:object w:dxaOrig="1980" w:dyaOrig="1080" w14:anchorId="6C56066A">
                <v:shape id="_x0000_i1048" type="#_x0000_t75" style="width:99pt;height:54pt" o:ole="">
                  <v:imagedata r:id="rId10" o:title=""/>
                </v:shape>
                <o:OLEObject Type="Embed" ProgID="Equation.DSMT4" ShapeID="_x0000_i1048" DrawAspect="Content" ObjectID="_1765797790" r:id="rId54"/>
              </w:object>
            </w:r>
            <w:r w:rsidRPr="0087729F">
              <w:rPr>
                <w:color w:val="000000" w:themeColor="text1"/>
                <w:sz w:val="26"/>
                <w:szCs w:val="26"/>
                <w:lang w:val="nl-NL"/>
              </w:rPr>
              <w:t>.</w:t>
            </w:r>
          </w:p>
          <w:p w14:paraId="2FB226D1" w14:textId="77777777" w:rsidR="00E27539" w:rsidRPr="00F05DC5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6087E77B" w14:textId="17FF6EBD" w:rsidR="00E27539" w:rsidRDefault="00E27539" w:rsidP="006C6632">
            <w:pPr>
              <w:pStyle w:val="ListParagraph"/>
              <w:spacing w:before="120"/>
              <w:ind w:left="0"/>
              <w:rPr>
                <w:color w:val="000000" w:themeColor="text1"/>
              </w:rPr>
            </w:pPr>
            <w:r w:rsidRPr="0087729F">
              <w:rPr>
                <w:color w:val="000000" w:themeColor="text1"/>
                <w:sz w:val="26"/>
                <w:szCs w:val="26"/>
              </w:rPr>
              <w:t xml:space="preserve">  </w:t>
            </w:r>
            <w:r w:rsidR="00092F35" w:rsidRPr="00C149CA">
              <w:rPr>
                <w:color w:val="000000" w:themeColor="text1"/>
                <w:position w:val="-174"/>
              </w:rPr>
              <w:object w:dxaOrig="7220" w:dyaOrig="2940" w14:anchorId="57D156AA">
                <v:shape id="_x0000_i1049" type="#_x0000_t75" style="width:360.75pt;height:147pt" o:ole="">
                  <v:imagedata r:id="rId55" o:title=""/>
                </v:shape>
                <o:OLEObject Type="Embed" ProgID="Equation.DSMT4" ShapeID="_x0000_i1049" DrawAspect="Content" ObjectID="_1765797791" r:id="rId56"/>
              </w:object>
            </w:r>
          </w:p>
          <w:p w14:paraId="58C8456E" w14:textId="1713E628" w:rsidR="00E27539" w:rsidRPr="00092F35" w:rsidRDefault="00092F35" w:rsidP="006C6632">
            <w:pPr>
              <w:pStyle w:val="ListParagraph"/>
              <w:spacing w:before="120"/>
              <w:ind w:left="0"/>
              <w:rPr>
                <w:color w:val="000000" w:themeColor="text1"/>
              </w:rPr>
            </w:pPr>
            <w:r w:rsidRPr="00092F35">
              <w:rPr>
                <w:color w:val="000000" w:themeColor="text1"/>
                <w:position w:val="-100"/>
                <w:sz w:val="26"/>
                <w:szCs w:val="26"/>
              </w:rPr>
              <w:object w:dxaOrig="4840" w:dyaOrig="2540" w14:anchorId="0F6C87B3">
                <v:shape id="_x0000_i1050" type="#_x0000_t75" style="width:242.25pt;height:126.75pt" o:ole="">
                  <v:imagedata r:id="rId57" o:title=""/>
                </v:shape>
                <o:OLEObject Type="Embed" ProgID="Equation.DSMT4" ShapeID="_x0000_i1050" DrawAspect="Content" ObjectID="_1765797792" r:id="rId58"/>
              </w:object>
            </w:r>
          </w:p>
        </w:tc>
        <w:tc>
          <w:tcPr>
            <w:tcW w:w="1270" w:type="dxa"/>
          </w:tcPr>
          <w:p w14:paraId="161C6E72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27539" w14:paraId="11EFD29A" w14:textId="77777777" w:rsidTr="006C6632">
        <w:tc>
          <w:tcPr>
            <w:tcW w:w="1262" w:type="dxa"/>
          </w:tcPr>
          <w:p w14:paraId="4E07CDAE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t>Câu 2: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Pr="003F4CB7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3F4CB7">
              <w:rPr>
                <w:color w:val="000000" w:themeColor="text1"/>
                <w:sz w:val="26"/>
                <w:szCs w:val="26"/>
              </w:rPr>
              <w:t>(1 điểm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</w:t>
            </w:r>
          </w:p>
        </w:tc>
        <w:tc>
          <w:tcPr>
            <w:tcW w:w="8236" w:type="dxa"/>
          </w:tcPr>
          <w:p w14:paraId="1532B6D9" w14:textId="3E56D16A" w:rsidR="00092F35" w:rsidRPr="0087729F" w:rsidRDefault="00092F35" w:rsidP="00092F35">
            <w:pPr>
              <w:spacing w:after="120"/>
              <w:rPr>
                <w:rFonts w:eastAsia="Calibri"/>
                <w:color w:val="000000" w:themeColor="text1"/>
                <w:sz w:val="26"/>
                <w:szCs w:val="26"/>
                <w:lang w:val="pt-BR"/>
              </w:rPr>
            </w:pPr>
            <w:r w:rsidRPr="0087729F">
              <w:rPr>
                <w:rFonts w:eastAsia="Calibri"/>
                <w:color w:val="000000" w:themeColor="text1"/>
                <w:sz w:val="26"/>
                <w:szCs w:val="26"/>
                <w:lang w:val="pt-BR"/>
              </w:rPr>
              <w:t>Tính  giới hạn sau:</w:t>
            </w:r>
            <w:r w:rsidRPr="0087729F">
              <w:rPr>
                <w:color w:val="000000" w:themeColor="text1"/>
              </w:rPr>
              <w:t xml:space="preserve"> </w:t>
            </w:r>
            <w:r w:rsidRPr="0087729F">
              <w:rPr>
                <w:color w:val="000000" w:themeColor="text1"/>
                <w:position w:val="-26"/>
              </w:rPr>
              <w:object w:dxaOrig="2060" w:dyaOrig="760" w14:anchorId="672BC508">
                <v:shape id="_x0000_i1051" type="#_x0000_t75" style="width:102.75pt;height:38.25pt" o:ole="">
                  <v:imagedata r:id="rId12" o:title=""/>
                </v:shape>
                <o:OLEObject Type="Embed" ProgID="Equation.DSMT4" ShapeID="_x0000_i1051" DrawAspect="Content" ObjectID="_1765797793" r:id="rId59"/>
              </w:object>
            </w:r>
          </w:p>
          <w:p w14:paraId="212A47BA" w14:textId="77777777" w:rsidR="00D24813" w:rsidRDefault="00E27539" w:rsidP="00D24813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36E53205" w14:textId="7F3A9B01" w:rsidR="00E27539" w:rsidRPr="00D24813" w:rsidRDefault="00D24813" w:rsidP="006C6632">
            <w:pPr>
              <w:pStyle w:val="ListParagraph"/>
              <w:spacing w:before="120"/>
              <w:ind w:left="0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D24813">
              <w:rPr>
                <w:color w:val="000000" w:themeColor="text1"/>
                <w:position w:val="-64"/>
              </w:rPr>
              <w:object w:dxaOrig="7720" w:dyaOrig="1460" w14:anchorId="04D9EFF3">
                <v:shape id="_x0000_i1052" type="#_x0000_t75" style="width:386.25pt;height:72.75pt" o:ole="">
                  <v:imagedata r:id="rId60" o:title=""/>
                </v:shape>
                <o:OLEObject Type="Embed" ProgID="Equation.DSMT4" ShapeID="_x0000_i1052" DrawAspect="Content" ObjectID="_1765797794" r:id="rId61"/>
              </w:object>
            </w:r>
          </w:p>
        </w:tc>
        <w:tc>
          <w:tcPr>
            <w:tcW w:w="1270" w:type="dxa"/>
          </w:tcPr>
          <w:p w14:paraId="11BCC575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27539" w14:paraId="520BD800" w14:textId="77777777" w:rsidTr="006C6632">
        <w:tc>
          <w:tcPr>
            <w:tcW w:w="1262" w:type="dxa"/>
          </w:tcPr>
          <w:p w14:paraId="32088187" w14:textId="77777777" w:rsidR="00D24813" w:rsidRDefault="00E27539" w:rsidP="006C6632">
            <w:pPr>
              <w:pStyle w:val="ListParagraph"/>
              <w:spacing w:before="120"/>
              <w:ind w:left="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t>Câu 3: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</w:p>
          <w:p w14:paraId="386F2128" w14:textId="14481F1F" w:rsidR="00E27539" w:rsidRDefault="00D24813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(2</w:t>
            </w:r>
            <w:r w:rsidR="00E27539" w:rsidRPr="003F4CB7">
              <w:rPr>
                <w:color w:val="000000" w:themeColor="text1"/>
                <w:sz w:val="26"/>
                <w:szCs w:val="26"/>
              </w:rPr>
              <w:t xml:space="preserve"> điểm</w:t>
            </w:r>
            <w:r w:rsidR="00E27539"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</w:t>
            </w:r>
          </w:p>
        </w:tc>
        <w:tc>
          <w:tcPr>
            <w:tcW w:w="8236" w:type="dxa"/>
          </w:tcPr>
          <w:p w14:paraId="00A22CB6" w14:textId="77777777" w:rsidR="00D24813" w:rsidRDefault="00D24813" w:rsidP="00D24813">
            <w:pPr>
              <w:spacing w:after="120"/>
              <w:rPr>
                <w:color w:val="000000" w:themeColor="text1"/>
              </w:rPr>
            </w:pPr>
            <w:r w:rsidRPr="0087729F">
              <w:rPr>
                <w:rFonts w:eastAsia="Calibri"/>
                <w:color w:val="000000" w:themeColor="text1"/>
                <w:sz w:val="26"/>
                <w:szCs w:val="26"/>
                <w:lang w:val="pt-BR"/>
              </w:rPr>
              <w:t>Tính các giới hạn sau:</w:t>
            </w:r>
            <w:r w:rsidRPr="0087729F">
              <w:rPr>
                <w:color w:val="000000" w:themeColor="text1"/>
              </w:rPr>
              <w:t xml:space="preserve">                </w:t>
            </w:r>
          </w:p>
          <w:p w14:paraId="026F1682" w14:textId="09D6ECA7" w:rsidR="00D24813" w:rsidRPr="00D24813" w:rsidRDefault="00D24813" w:rsidP="00D24813">
            <w:pPr>
              <w:spacing w:after="120"/>
              <w:rPr>
                <w:color w:val="000000" w:themeColor="text1"/>
              </w:rPr>
            </w:pPr>
            <w:r w:rsidRPr="0087729F">
              <w:rPr>
                <w:color w:val="000000" w:themeColor="text1"/>
                <w:position w:val="-30"/>
              </w:rPr>
              <w:object w:dxaOrig="2260" w:dyaOrig="740" w14:anchorId="70C57661">
                <v:shape id="_x0000_i1053" type="#_x0000_t75" style="width:113.25pt;height:36.75pt" o:ole="">
                  <v:imagedata r:id="rId14" o:title=""/>
                </v:shape>
                <o:OLEObject Type="Embed" ProgID="Equation.DSMT4" ShapeID="_x0000_i1053" DrawAspect="Content" ObjectID="_1765797795" r:id="rId62"/>
              </w:object>
            </w:r>
            <w:r>
              <w:rPr>
                <w:color w:val="000000" w:themeColor="text1"/>
              </w:rPr>
              <w:t xml:space="preserve">       </w:t>
            </w:r>
            <w:r w:rsidRPr="0087729F">
              <w:rPr>
                <w:color w:val="000000" w:themeColor="text1"/>
              </w:rPr>
              <w:t xml:space="preserve">  </w:t>
            </w:r>
            <w:r w:rsidRPr="0087729F">
              <w:rPr>
                <w:color w:val="000000" w:themeColor="text1"/>
                <w:position w:val="-32"/>
              </w:rPr>
              <w:object w:dxaOrig="2040" w:dyaOrig="760" w14:anchorId="625B4EF0">
                <v:shape id="_x0000_i1054" type="#_x0000_t75" style="width:102pt;height:38.25pt" o:ole="">
                  <v:imagedata r:id="rId16" o:title=""/>
                </v:shape>
                <o:OLEObject Type="Embed" ProgID="Equation.DSMT4" ShapeID="_x0000_i1054" DrawAspect="Content" ObjectID="_1765797796" r:id="rId63"/>
              </w:object>
            </w:r>
            <w:r>
              <w:rPr>
                <w:color w:val="000000" w:themeColor="text1"/>
              </w:rPr>
              <w:t xml:space="preserve">        </w:t>
            </w:r>
            <w:r w:rsidRPr="0087729F">
              <w:rPr>
                <w:color w:val="000000" w:themeColor="text1"/>
                <w:position w:val="-26"/>
              </w:rPr>
              <w:object w:dxaOrig="2140" w:dyaOrig="760" w14:anchorId="55110AC4">
                <v:shape id="_x0000_i1055" type="#_x0000_t75" style="width:107.25pt;height:38.25pt" o:ole="">
                  <v:imagedata r:id="rId18" o:title=""/>
                </v:shape>
                <o:OLEObject Type="Embed" ProgID="Equation.DSMT4" ShapeID="_x0000_i1055" DrawAspect="Content" ObjectID="_1765797797" r:id="rId64"/>
              </w:object>
            </w:r>
          </w:p>
          <w:p w14:paraId="363CD3B6" w14:textId="77777777" w:rsidR="00E27539" w:rsidRPr="00F05DC5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5025E49B" w14:textId="1C1665F1" w:rsidR="00D24813" w:rsidRDefault="00D24813" w:rsidP="006C6632">
            <w:pPr>
              <w:pStyle w:val="ListParagraph"/>
              <w:spacing w:before="120"/>
              <w:ind w:left="0"/>
              <w:rPr>
                <w:color w:val="000000" w:themeColor="text1"/>
              </w:rPr>
            </w:pPr>
            <w:r w:rsidRPr="0087729F">
              <w:rPr>
                <w:color w:val="000000" w:themeColor="text1"/>
                <w:position w:val="-30"/>
              </w:rPr>
              <w:object w:dxaOrig="3640" w:dyaOrig="740" w14:anchorId="02991B06">
                <v:shape id="_x0000_i1056" type="#_x0000_t75" style="width:182.25pt;height:36.75pt" o:ole="">
                  <v:imagedata r:id="rId65" o:title=""/>
                </v:shape>
                <o:OLEObject Type="Embed" ProgID="Equation.DSMT4" ShapeID="_x0000_i1056" DrawAspect="Content" ObjectID="_1765797798" r:id="rId66"/>
              </w:object>
            </w:r>
          </w:p>
          <w:p w14:paraId="22518B3F" w14:textId="59520876" w:rsidR="00D24813" w:rsidRDefault="00D24813" w:rsidP="006C6632">
            <w:pPr>
              <w:pStyle w:val="ListParagraph"/>
              <w:spacing w:before="120"/>
              <w:ind w:left="0"/>
              <w:rPr>
                <w:color w:val="000000" w:themeColor="text1"/>
              </w:rPr>
            </w:pPr>
            <w:r w:rsidRPr="00D24813">
              <w:rPr>
                <w:color w:val="000000" w:themeColor="text1"/>
                <w:position w:val="-92"/>
              </w:rPr>
              <w:object w:dxaOrig="5480" w:dyaOrig="1960" w14:anchorId="2D57A84F">
                <v:shape id="_x0000_i1057" type="#_x0000_t75" style="width:273.75pt;height:98.25pt" o:ole="">
                  <v:imagedata r:id="rId67" o:title=""/>
                </v:shape>
                <o:OLEObject Type="Embed" ProgID="Equation.DSMT4" ShapeID="_x0000_i1057" DrawAspect="Content" ObjectID="_1765797799" r:id="rId68"/>
              </w:object>
            </w:r>
          </w:p>
          <w:p w14:paraId="25B1C3A3" w14:textId="71DF64A6" w:rsidR="00E27539" w:rsidRPr="00D24813" w:rsidRDefault="00D24813" w:rsidP="006C6632">
            <w:pPr>
              <w:pStyle w:val="ListParagraph"/>
              <w:spacing w:before="120"/>
              <w:ind w:left="0"/>
              <w:rPr>
                <w:color w:val="000000" w:themeColor="text1"/>
              </w:rPr>
            </w:pPr>
            <w:r w:rsidRPr="00D24813">
              <w:rPr>
                <w:color w:val="000000" w:themeColor="text1"/>
                <w:position w:val="-58"/>
              </w:rPr>
              <w:object w:dxaOrig="6660" w:dyaOrig="1359" w14:anchorId="5ACE5ABF">
                <v:shape id="_x0000_i1058" type="#_x0000_t75" style="width:333pt;height:68.25pt" o:ole="">
                  <v:imagedata r:id="rId69" o:title=""/>
                </v:shape>
                <o:OLEObject Type="Embed" ProgID="Equation.DSMT4" ShapeID="_x0000_i1058" DrawAspect="Content" ObjectID="_1765797800" r:id="rId70"/>
              </w:object>
            </w:r>
          </w:p>
        </w:tc>
        <w:tc>
          <w:tcPr>
            <w:tcW w:w="1270" w:type="dxa"/>
          </w:tcPr>
          <w:p w14:paraId="2FAB19DC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27539" w14:paraId="1E71501C" w14:textId="77777777" w:rsidTr="006C6632">
        <w:tc>
          <w:tcPr>
            <w:tcW w:w="1262" w:type="dxa"/>
          </w:tcPr>
          <w:p w14:paraId="2B6A51FE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lastRenderedPageBreak/>
              <w:t>Câu 4: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</w:p>
          <w:p w14:paraId="28D83685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3F4CB7">
              <w:rPr>
                <w:color w:val="000000" w:themeColor="text1"/>
                <w:sz w:val="26"/>
                <w:szCs w:val="26"/>
              </w:rPr>
              <w:t>(1 điểm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</w:t>
            </w:r>
          </w:p>
        </w:tc>
        <w:tc>
          <w:tcPr>
            <w:tcW w:w="8236" w:type="dxa"/>
          </w:tcPr>
          <w:p w14:paraId="0B513597" w14:textId="118E4D50" w:rsidR="002710E6" w:rsidRPr="0087729F" w:rsidRDefault="002710E6" w:rsidP="002710E6">
            <w:pPr>
              <w:spacing w:after="120"/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</w:pPr>
            <w:r w:rsidRPr="0087729F">
              <w:rPr>
                <w:rFonts w:eastAsia="Calibri"/>
                <w:color w:val="000000" w:themeColor="text1"/>
                <w:sz w:val="26"/>
                <w:szCs w:val="26"/>
                <w:lang w:val="pt-BR"/>
              </w:rPr>
              <w:t xml:space="preserve">Cho </w:t>
            </w:r>
            <w:r w:rsidRPr="0087729F">
              <w:rPr>
                <w:color w:val="000000" w:themeColor="text1"/>
                <w:position w:val="-14"/>
              </w:rPr>
              <w:object w:dxaOrig="499" w:dyaOrig="420" w14:anchorId="2DEE8FAB">
                <v:shape id="_x0000_i1059" type="#_x0000_t75" style="width:24.75pt;height:21pt" o:ole="">
                  <v:imagedata r:id="rId20" o:title=""/>
                </v:shape>
                <o:OLEObject Type="Embed" ProgID="Equation.DSMT4" ShapeID="_x0000_i1059" DrawAspect="Content" ObjectID="_1765797801" r:id="rId71"/>
              </w:object>
            </w:r>
            <w:r w:rsidRPr="0087729F">
              <w:rPr>
                <w:color w:val="000000" w:themeColor="text1"/>
              </w:rPr>
              <w:t xml:space="preserve"> </w:t>
            </w:r>
            <w:r w:rsidRPr="0087729F">
              <w:rPr>
                <w:rFonts w:eastAsia="Calibri"/>
                <w:color w:val="000000" w:themeColor="text1"/>
                <w:sz w:val="26"/>
                <w:szCs w:val="26"/>
                <w:lang w:val="pt-BR"/>
              </w:rPr>
              <w:t>là một cấp số cộng.</w:t>
            </w:r>
            <w:r w:rsidRPr="0087729F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Pr="0087729F"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  <w:t xml:space="preserve">Tìm số hạng đầu và công sai biết: </w:t>
            </w:r>
          </w:p>
          <w:p w14:paraId="6859BE77" w14:textId="346C1153" w:rsidR="002710E6" w:rsidRDefault="002710E6" w:rsidP="002710E6">
            <w:pPr>
              <w:pStyle w:val="ListParagraph"/>
              <w:spacing w:before="120"/>
              <w:ind w:left="0"/>
              <w:jc w:val="center"/>
              <w:rPr>
                <w:color w:val="000000" w:themeColor="text1"/>
              </w:rPr>
            </w:pPr>
            <w:r w:rsidRPr="0087729F"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  <w:t xml:space="preserve">  </w:t>
            </w:r>
            <w:r w:rsidRPr="0087729F">
              <w:rPr>
                <w:color w:val="000000" w:themeColor="text1"/>
                <w:position w:val="-34"/>
              </w:rPr>
              <w:object w:dxaOrig="2020" w:dyaOrig="800" w14:anchorId="340A544F">
                <v:shape id="_x0000_i1060" type="#_x0000_t75" style="width:101.25pt;height:39.75pt" o:ole="">
                  <v:imagedata r:id="rId22" o:title=""/>
                </v:shape>
                <o:OLEObject Type="Embed" ProgID="Equation.DSMT4" ShapeID="_x0000_i1060" DrawAspect="Content" ObjectID="_1765797802" r:id="rId72"/>
              </w:object>
            </w:r>
          </w:p>
          <w:p w14:paraId="4DFE6D34" w14:textId="1B38AD36" w:rsidR="00E27539" w:rsidRPr="00F05DC5" w:rsidRDefault="00E27539" w:rsidP="002710E6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1A90368E" w14:textId="54B2892F" w:rsidR="00E27539" w:rsidRPr="0060135F" w:rsidRDefault="002710E6" w:rsidP="002710E6">
            <w:pPr>
              <w:pStyle w:val="ListParagraph"/>
              <w:spacing w:before="120"/>
              <w:ind w:left="0"/>
              <w:rPr>
                <w:bCs/>
                <w:color w:val="000000" w:themeColor="text1"/>
                <w:sz w:val="26"/>
                <w:szCs w:val="26"/>
              </w:rPr>
            </w:pPr>
            <w:r w:rsidRPr="0087729F">
              <w:rPr>
                <w:color w:val="000000" w:themeColor="text1"/>
                <w:position w:val="-34"/>
              </w:rPr>
              <w:object w:dxaOrig="5160" w:dyaOrig="800" w14:anchorId="779EE2FA">
                <v:shape id="_x0000_i1061" type="#_x0000_t75" style="width:258pt;height:39.75pt" o:ole="">
                  <v:imagedata r:id="rId73" o:title=""/>
                </v:shape>
                <o:OLEObject Type="Embed" ProgID="Equation.DSMT4" ShapeID="_x0000_i1061" DrawAspect="Content" ObjectID="_1765797803" r:id="rId74"/>
              </w:object>
            </w:r>
          </w:p>
        </w:tc>
        <w:tc>
          <w:tcPr>
            <w:tcW w:w="1270" w:type="dxa"/>
          </w:tcPr>
          <w:p w14:paraId="298996F7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27539" w14:paraId="1B9C0E26" w14:textId="77777777" w:rsidTr="006C6632">
        <w:tc>
          <w:tcPr>
            <w:tcW w:w="1262" w:type="dxa"/>
          </w:tcPr>
          <w:p w14:paraId="7C1AF57F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t>Câu 5: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</w:p>
          <w:p w14:paraId="3148F33D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3F4CB7">
              <w:rPr>
                <w:color w:val="000000" w:themeColor="text1"/>
                <w:sz w:val="26"/>
                <w:szCs w:val="26"/>
              </w:rPr>
              <w:t>(1 điểm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</w:t>
            </w:r>
          </w:p>
        </w:tc>
        <w:tc>
          <w:tcPr>
            <w:tcW w:w="8236" w:type="dxa"/>
          </w:tcPr>
          <w:p w14:paraId="23C56332" w14:textId="528B77D6" w:rsidR="002710E6" w:rsidRPr="0087729F" w:rsidRDefault="002710E6" w:rsidP="002710E6">
            <w:pPr>
              <w:tabs>
                <w:tab w:val="left" w:pos="284"/>
                <w:tab w:val="left" w:pos="426"/>
              </w:tabs>
              <w:spacing w:after="120"/>
              <w:rPr>
                <w:color w:val="000000" w:themeColor="text1"/>
              </w:rPr>
            </w:pPr>
            <w:r w:rsidRPr="0087729F">
              <w:rPr>
                <w:color w:val="000000" w:themeColor="text1"/>
                <w:sz w:val="26"/>
                <w:szCs w:val="26"/>
              </w:rPr>
              <w:t xml:space="preserve">Tính tổng </w:t>
            </w:r>
            <w:r w:rsidRPr="0087729F">
              <w:rPr>
                <w:color w:val="000000" w:themeColor="text1"/>
                <w:position w:val="-6"/>
              </w:rPr>
              <w:object w:dxaOrig="240" w:dyaOrig="279" w14:anchorId="7DDB9A56">
                <v:shape id="_x0000_i1062" type="#_x0000_t75" style="width:12pt;height:14.25pt" o:ole="">
                  <v:imagedata r:id="rId24" o:title=""/>
                </v:shape>
                <o:OLEObject Type="Embed" ProgID="Equation.DSMT4" ShapeID="_x0000_i1062" DrawAspect="Content" ObjectID="_1765797804" r:id="rId75"/>
              </w:object>
            </w:r>
            <w:r w:rsidRPr="0087729F">
              <w:rPr>
                <w:color w:val="000000" w:themeColor="text1"/>
                <w:sz w:val="26"/>
                <w:szCs w:val="26"/>
              </w:rPr>
              <w:t xml:space="preserve"> biết: </w:t>
            </w:r>
            <w:r w:rsidRPr="0087729F">
              <w:rPr>
                <w:color w:val="000000" w:themeColor="text1"/>
                <w:position w:val="-26"/>
              </w:rPr>
              <w:object w:dxaOrig="3800" w:dyaOrig="680" w14:anchorId="6CBCD85D">
                <v:shape id="_x0000_i1063" type="#_x0000_t75" style="width:189.75pt;height:33.75pt" o:ole="">
                  <v:imagedata r:id="rId26" o:title=""/>
                </v:shape>
                <o:OLEObject Type="Embed" ProgID="Equation.DSMT4" ShapeID="_x0000_i1063" DrawAspect="Content" ObjectID="_1765797805" r:id="rId76"/>
              </w:object>
            </w:r>
          </w:p>
          <w:p w14:paraId="0BD71771" w14:textId="47491A95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5A8DA4C3" w14:textId="668F3AB1" w:rsidR="002710E6" w:rsidRDefault="002710E6" w:rsidP="002710E6">
            <w:pPr>
              <w:pStyle w:val="ListParagraph"/>
              <w:spacing w:before="120"/>
              <w:ind w:left="0"/>
              <w:rPr>
                <w:color w:val="000000" w:themeColor="text1"/>
              </w:rPr>
            </w:pPr>
            <w:r w:rsidRPr="0087729F">
              <w:rPr>
                <w:color w:val="000000" w:themeColor="text1"/>
                <w:position w:val="-26"/>
              </w:rPr>
              <w:object w:dxaOrig="2000" w:dyaOrig="680" w14:anchorId="06F6B67E">
                <v:shape id="_x0000_i1064" type="#_x0000_t75" style="width:99.75pt;height:33.75pt" o:ole="">
                  <v:imagedata r:id="rId77" o:title=""/>
                </v:shape>
                <o:OLEObject Type="Embed" ProgID="Equation.DSMT4" ShapeID="_x0000_i1064" DrawAspect="Content" ObjectID="_1765797806" r:id="rId78"/>
              </w:object>
            </w:r>
            <w:r>
              <w:rPr>
                <w:color w:val="000000" w:themeColor="text1"/>
              </w:rPr>
              <w:t xml:space="preserve"> lập thành cấp số nhân lùi vô hạn có: </w:t>
            </w:r>
            <w:r w:rsidRPr="002710E6">
              <w:rPr>
                <w:color w:val="000000" w:themeColor="text1"/>
                <w:position w:val="-64"/>
              </w:rPr>
              <w:object w:dxaOrig="840" w:dyaOrig="1400" w14:anchorId="66D3617F">
                <v:shape id="_x0000_i1065" type="#_x0000_t75" style="width:42pt;height:69.75pt" o:ole="">
                  <v:imagedata r:id="rId79" o:title=""/>
                </v:shape>
                <o:OLEObject Type="Embed" ProgID="Equation.DSMT4" ShapeID="_x0000_i1065" DrawAspect="Content" ObjectID="_1765797807" r:id="rId80"/>
              </w:object>
            </w:r>
            <w:r>
              <w:rPr>
                <w:color w:val="000000" w:themeColor="text1"/>
              </w:rPr>
              <w:t xml:space="preserve"> nên:</w:t>
            </w:r>
          </w:p>
          <w:p w14:paraId="1FCB979B" w14:textId="77777777" w:rsidR="002710E6" w:rsidRPr="00F05DC5" w:rsidRDefault="002710E6" w:rsidP="002710E6">
            <w:pPr>
              <w:pStyle w:val="ListParagraph"/>
              <w:spacing w:before="120"/>
              <w:ind w:left="0"/>
              <w:rPr>
                <w:b/>
                <w:bCs/>
                <w:color w:val="000000" w:themeColor="text1"/>
                <w:sz w:val="26"/>
                <w:szCs w:val="26"/>
              </w:rPr>
            </w:pPr>
          </w:p>
          <w:p w14:paraId="315CF7CD" w14:textId="2CC2C779" w:rsidR="00E27539" w:rsidRDefault="002710E6" w:rsidP="002710E6">
            <w:pPr>
              <w:spacing w:after="120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710E6">
              <w:rPr>
                <w:color w:val="000000" w:themeColor="text1"/>
                <w:position w:val="-96"/>
              </w:rPr>
              <w:object w:dxaOrig="6060" w:dyaOrig="2040" w14:anchorId="2E7763E9">
                <v:shape id="_x0000_i1066" type="#_x0000_t75" style="width:303pt;height:102pt" o:ole="">
                  <v:imagedata r:id="rId81" o:title=""/>
                </v:shape>
                <o:OLEObject Type="Embed" ProgID="Equation.DSMT4" ShapeID="_x0000_i1066" DrawAspect="Content" ObjectID="_1765797808" r:id="rId82"/>
              </w:object>
            </w:r>
          </w:p>
        </w:tc>
        <w:tc>
          <w:tcPr>
            <w:tcW w:w="1270" w:type="dxa"/>
          </w:tcPr>
          <w:p w14:paraId="569B370F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27539" w14:paraId="73C30FFA" w14:textId="77777777" w:rsidTr="006C6632">
        <w:tc>
          <w:tcPr>
            <w:tcW w:w="1262" w:type="dxa"/>
          </w:tcPr>
          <w:p w14:paraId="4CD77729" w14:textId="77777777" w:rsidR="00E27539" w:rsidRDefault="00E27539" w:rsidP="006C6632">
            <w:pPr>
              <w:pStyle w:val="ListParagraph"/>
              <w:spacing w:before="120"/>
              <w:ind w:left="0"/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t>Câu 6: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</w:p>
          <w:p w14:paraId="010331F2" w14:textId="77777777" w:rsidR="00E27539" w:rsidRPr="003F4CB7" w:rsidRDefault="00E27539" w:rsidP="006C6632">
            <w:pPr>
              <w:pStyle w:val="ListParagraph"/>
              <w:spacing w:before="120"/>
              <w:ind w:left="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  <w:r w:rsidRPr="003F4CB7">
              <w:rPr>
                <w:color w:val="000000" w:themeColor="text1"/>
                <w:sz w:val="26"/>
                <w:szCs w:val="26"/>
              </w:rPr>
              <w:t>(1 điểm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</w:t>
            </w:r>
          </w:p>
        </w:tc>
        <w:tc>
          <w:tcPr>
            <w:tcW w:w="8236" w:type="dxa"/>
          </w:tcPr>
          <w:p w14:paraId="63393CF9" w14:textId="2790D907" w:rsidR="002710E6" w:rsidRPr="0087729F" w:rsidRDefault="002710E6" w:rsidP="002710E6">
            <w:pPr>
              <w:rPr>
                <w:color w:val="000000" w:themeColor="text1"/>
                <w:sz w:val="26"/>
                <w:szCs w:val="26"/>
              </w:rPr>
            </w:pPr>
            <w:r w:rsidRPr="0087729F">
              <w:rPr>
                <w:color w:val="000000" w:themeColor="text1"/>
                <w:sz w:val="26"/>
                <w:szCs w:val="26"/>
              </w:rPr>
              <w:t>Bạn Nam làm việc cho một công ty sữa. Nam sắp xếp số lượng hộp sữa do công ty nhập về theo cách thức sau đây: Tính từ trên xuống dưới hàng thứ nhất xếp 1 hộp, hàng thứ hai xếp 3 hộp, hàn</w:t>
            </w:r>
            <w:r>
              <w:rPr>
                <w:color w:val="000000" w:themeColor="text1"/>
                <w:sz w:val="26"/>
                <w:szCs w:val="26"/>
              </w:rPr>
              <w:t>g thứ ba xếp 5 hộp,…(như hình minh họa</w:t>
            </w:r>
            <w:r w:rsidRPr="0087729F">
              <w:rPr>
                <w:color w:val="000000" w:themeColor="text1"/>
                <w:sz w:val="26"/>
                <w:szCs w:val="26"/>
              </w:rPr>
              <w:t>). Biết rằng hàng cuối cù</w:t>
            </w:r>
            <w:r>
              <w:rPr>
                <w:color w:val="000000" w:themeColor="text1"/>
                <w:sz w:val="26"/>
                <w:szCs w:val="26"/>
              </w:rPr>
              <w:t>ng có 65 hộp sữa. Hỏi công ty phải trả bao nhiêu tiền sữa đã nhập về biết rằng giá mỗi hộp sữa là 105000 đồng</w:t>
            </w:r>
          </w:p>
          <w:p w14:paraId="25E50BE1" w14:textId="77777777" w:rsidR="002710E6" w:rsidRPr="0087729F" w:rsidRDefault="002710E6" w:rsidP="002710E6">
            <w:pPr>
              <w:rPr>
                <w:color w:val="000000" w:themeColor="text1"/>
                <w:sz w:val="26"/>
                <w:szCs w:val="26"/>
              </w:rPr>
            </w:pPr>
            <w:r w:rsidRPr="0087729F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70528" behindDoc="1" locked="0" layoutInCell="1" allowOverlap="1" wp14:anchorId="64210226" wp14:editId="615C5F7E">
                  <wp:simplePos x="0" y="0"/>
                  <wp:positionH relativeFrom="margin">
                    <wp:align>center</wp:align>
                  </wp:positionH>
                  <wp:positionV relativeFrom="paragraph">
                    <wp:posOffset>5715</wp:posOffset>
                  </wp:positionV>
                  <wp:extent cx="3035456" cy="1473276"/>
                  <wp:effectExtent l="0" t="0" r="0" b="0"/>
                  <wp:wrapTight wrapText="bothSides">
                    <wp:wrapPolygon edited="0">
                      <wp:start x="0" y="0"/>
                      <wp:lineTo x="0" y="21228"/>
                      <wp:lineTo x="21419" y="21228"/>
                      <wp:lineTo x="21419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5456" cy="1473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F056E09" w14:textId="77777777" w:rsidR="002710E6" w:rsidRPr="0087729F" w:rsidRDefault="002710E6" w:rsidP="002710E6">
            <w:pPr>
              <w:spacing w:after="120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</w:p>
          <w:p w14:paraId="6E5B2B0E" w14:textId="77777777" w:rsidR="002710E6" w:rsidRPr="0087729F" w:rsidRDefault="002710E6" w:rsidP="002710E6">
            <w:pPr>
              <w:spacing w:after="120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</w:p>
          <w:p w14:paraId="3A8FA57B" w14:textId="77777777" w:rsidR="002710E6" w:rsidRPr="0087729F" w:rsidRDefault="002710E6" w:rsidP="002710E6">
            <w:pPr>
              <w:spacing w:after="120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</w:p>
          <w:p w14:paraId="33CC4104" w14:textId="77777777" w:rsidR="002710E6" w:rsidRPr="0087729F" w:rsidRDefault="002710E6" w:rsidP="002710E6">
            <w:pPr>
              <w:spacing w:after="120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</w:p>
          <w:p w14:paraId="3DE70E6B" w14:textId="77777777" w:rsidR="002710E6" w:rsidRPr="0087729F" w:rsidRDefault="002710E6" w:rsidP="002710E6">
            <w:pPr>
              <w:spacing w:after="120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</w:p>
          <w:p w14:paraId="21DE0DD3" w14:textId="77777777" w:rsidR="00E27539" w:rsidRPr="00F05DC5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0650B3EF" w14:textId="77777777" w:rsidR="00E27539" w:rsidRDefault="002710E6" w:rsidP="006C6632">
            <w:pPr>
              <w:spacing w:after="120"/>
            </w:pPr>
            <w:r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  <w:t xml:space="preserve">Số lượng sữa xếp ở mỗi hàng 1,3,5,...,65  lập thành cấp số cộng có </w:t>
            </w:r>
            <w:r w:rsidR="00413AED" w:rsidRPr="006C6632">
              <w:rPr>
                <w:position w:val="-34"/>
              </w:rPr>
              <w:object w:dxaOrig="760" w:dyaOrig="800" w14:anchorId="0E2DCC8D">
                <v:shape id="_x0000_i1067" type="#_x0000_t75" style="width:38.25pt;height:39.75pt" o:ole="">
                  <v:imagedata r:id="rId83" o:title=""/>
                </v:shape>
                <o:OLEObject Type="Embed" ProgID="Equation.DSMT4" ShapeID="_x0000_i1067" DrawAspect="Content" ObjectID="_1765797809" r:id="rId84"/>
              </w:object>
            </w:r>
          </w:p>
          <w:p w14:paraId="1FF3E376" w14:textId="77777777" w:rsidR="00413AED" w:rsidRDefault="00413AED" w:rsidP="006C6632">
            <w:pPr>
              <w:spacing w:after="120"/>
            </w:pPr>
            <w:r>
              <w:t>Giả sử:</w:t>
            </w:r>
          </w:p>
          <w:p w14:paraId="7AFA48AC" w14:textId="77777777" w:rsidR="00413AED" w:rsidRDefault="00413AED" w:rsidP="006C6632">
            <w:pPr>
              <w:spacing w:after="120"/>
            </w:pPr>
            <w:r>
              <w:t xml:space="preserve"> </w:t>
            </w:r>
            <w:r w:rsidRPr="00413AED">
              <w:rPr>
                <w:position w:val="-36"/>
              </w:rPr>
              <w:object w:dxaOrig="3840" w:dyaOrig="840" w14:anchorId="7E7BB5A6">
                <v:shape id="_x0000_i1068" type="#_x0000_t75" style="width:192pt;height:42pt" o:ole="">
                  <v:imagedata r:id="rId85" o:title=""/>
                </v:shape>
                <o:OLEObject Type="Embed" ProgID="Equation.DSMT4" ShapeID="_x0000_i1068" DrawAspect="Content" ObjectID="_1765797810" r:id="rId86"/>
              </w:object>
            </w:r>
          </w:p>
          <w:p w14:paraId="2CF9906C" w14:textId="77777777" w:rsidR="00413AED" w:rsidRDefault="00413AED" w:rsidP="006C6632">
            <w:pPr>
              <w:spacing w:after="120"/>
            </w:pPr>
            <w:r>
              <w:lastRenderedPageBreak/>
              <w:t xml:space="preserve">Tổng số hộp sữa công ty đã nhập về là: </w:t>
            </w:r>
            <w:r w:rsidRPr="00413AED">
              <w:rPr>
                <w:position w:val="-26"/>
              </w:rPr>
              <w:object w:dxaOrig="4500" w:dyaOrig="680" w14:anchorId="773F7485">
                <v:shape id="_x0000_i1069" type="#_x0000_t75" style="width:225pt;height:33.75pt" o:ole="">
                  <v:imagedata r:id="rId87" o:title=""/>
                </v:shape>
                <o:OLEObject Type="Embed" ProgID="Equation.DSMT4" ShapeID="_x0000_i1069" DrawAspect="Content" ObjectID="_1765797811" r:id="rId88"/>
              </w:object>
            </w:r>
            <w:r>
              <w:t xml:space="preserve"> (hộp sữa)</w:t>
            </w:r>
          </w:p>
          <w:p w14:paraId="6B026357" w14:textId="425360D1" w:rsidR="00413AED" w:rsidRPr="003F4CB7" w:rsidRDefault="00413AED" w:rsidP="006C6632">
            <w:pPr>
              <w:spacing w:after="120"/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</w:pPr>
            <w:r>
              <w:t xml:space="preserve">Số tiền công ty phải trả: </w:t>
            </w:r>
            <w:r w:rsidRPr="00413AED">
              <w:rPr>
                <w:position w:val="-12"/>
              </w:rPr>
              <w:object w:dxaOrig="700" w:dyaOrig="340" w14:anchorId="4052941C">
                <v:shape id="_x0000_i1070" type="#_x0000_t75" style="width:35.25pt;height:17.25pt" o:ole="">
                  <v:imagedata r:id="rId89" o:title=""/>
                </v:shape>
                <o:OLEObject Type="Embed" ProgID="Equation.DSMT4" ShapeID="_x0000_i1070" DrawAspect="Content" ObjectID="_1765797812" r:id="rId90"/>
              </w:object>
            </w:r>
            <w:r>
              <w:t xml:space="preserve">x   </w:t>
            </w:r>
            <w:r w:rsidRPr="00413AED">
              <w:rPr>
                <w:position w:val="-12"/>
              </w:rPr>
              <w:object w:dxaOrig="2500" w:dyaOrig="340" w14:anchorId="1CB759DF">
                <v:shape id="_x0000_i1071" type="#_x0000_t75" style="width:125.25pt;height:17.25pt" o:ole="">
                  <v:imagedata r:id="rId91" o:title=""/>
                </v:shape>
                <o:OLEObject Type="Embed" ProgID="Equation.DSMT4" ShapeID="_x0000_i1071" DrawAspect="Content" ObjectID="_1765797813" r:id="rId92"/>
              </w:object>
            </w:r>
            <w:r>
              <w:t>(đồng)</w:t>
            </w:r>
          </w:p>
        </w:tc>
        <w:tc>
          <w:tcPr>
            <w:tcW w:w="1270" w:type="dxa"/>
          </w:tcPr>
          <w:p w14:paraId="55A9F258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27539" w14:paraId="4A829E83" w14:textId="77777777" w:rsidTr="006C6632">
        <w:tc>
          <w:tcPr>
            <w:tcW w:w="1262" w:type="dxa"/>
          </w:tcPr>
          <w:p w14:paraId="1D48ED3F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  <w:lastRenderedPageBreak/>
              <w:t>Câu 7:</w:t>
            </w:r>
            <w:r w:rsidRPr="003F4CB7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11C25472" w14:textId="77777777" w:rsidR="00E27539" w:rsidRPr="003F4CB7" w:rsidRDefault="00E27539" w:rsidP="006C6632">
            <w:pPr>
              <w:pStyle w:val="ListParagraph"/>
              <w:spacing w:before="120"/>
              <w:ind w:left="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u w:val="single"/>
                <w:lang w:val="pt-BR"/>
              </w:rPr>
            </w:pPr>
            <w:r w:rsidRPr="003F4CB7">
              <w:rPr>
                <w:color w:val="000000" w:themeColor="text1"/>
                <w:sz w:val="26"/>
                <w:szCs w:val="26"/>
              </w:rPr>
              <w:t>(1 điểm</w:t>
            </w:r>
            <w:r w:rsidRPr="003F4CB7">
              <w:rPr>
                <w:rFonts w:eastAsia="Calibri"/>
                <w:b/>
                <w:color w:val="000000" w:themeColor="text1"/>
                <w:sz w:val="26"/>
                <w:szCs w:val="26"/>
                <w:lang w:val="pt-BR"/>
              </w:rPr>
              <w:t xml:space="preserve"> )</w:t>
            </w:r>
          </w:p>
        </w:tc>
        <w:tc>
          <w:tcPr>
            <w:tcW w:w="8236" w:type="dxa"/>
          </w:tcPr>
          <w:p w14:paraId="22A6998E" w14:textId="1BFA1F96" w:rsidR="00AF25BA" w:rsidRPr="00C11494" w:rsidRDefault="00AF25BA" w:rsidP="00AF25BA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t xml:space="preserve">Cho hình chóp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980" w:dyaOrig="279" w14:anchorId="3E6F3A96">
                <v:shape id="_x0000_i1072" type="#_x0000_t75" style="width:48.75pt;height:14.25pt" o:ole="">
                  <v:imagedata r:id="rId29" o:title=""/>
                </v:shape>
                <o:OLEObject Type="Embed" ProgID="Equation.DSMT4" ShapeID="_x0000_i1072" DrawAspect="Content" ObjectID="_1765797814" r:id="rId93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có đáy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780" w:dyaOrig="279" w14:anchorId="4C2774B8">
                <v:shape id="_x0000_i1073" type="#_x0000_t75" style="width:39pt;height:14.25pt" o:ole="">
                  <v:imagedata r:id="rId31" o:title=""/>
                </v:shape>
                <o:OLEObject Type="Embed" ProgID="Equation.DSMT4" ShapeID="_x0000_i1073" DrawAspect="Content" ObjectID="_1765797815" r:id="rId94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là hình bình hành tâm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260" w:dyaOrig="279" w14:anchorId="20B583B9">
                <v:shape id="_x0000_i1074" type="#_x0000_t75" style="width:12.75pt;height:14.25pt" o:ole="">
                  <v:imagedata r:id="rId33" o:title=""/>
                </v:shape>
                <o:OLEObject Type="Embed" ProgID="Equation.DSMT4" ShapeID="_x0000_i1074" DrawAspect="Content" ObjectID="_1765797816" r:id="rId95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. Gọi </w:t>
            </w:r>
            <w:r w:rsidRPr="00C11494">
              <w:rPr>
                <w:color w:val="000000" w:themeColor="text1"/>
                <w:position w:val="-12"/>
                <w:sz w:val="26"/>
                <w:szCs w:val="26"/>
              </w:rPr>
              <w:object w:dxaOrig="300" w:dyaOrig="360" w14:anchorId="6E8B119E">
                <v:shape id="_x0000_i1075" type="#_x0000_t75" style="width:15pt;height:18pt" o:ole="">
                  <v:imagedata r:id="rId35" o:title=""/>
                </v:shape>
                <o:OLEObject Type="Embed" ProgID="Equation.DSMT4" ShapeID="_x0000_i1075" DrawAspect="Content" ObjectID="_1765797817" r:id="rId96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là trọng tâm tam giác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560" w:dyaOrig="279" w14:anchorId="682FCA30">
                <v:shape id="_x0000_i1076" type="#_x0000_t75" style="width:27.75pt;height:14.25pt" o:ole="">
                  <v:imagedata r:id="rId37" o:title=""/>
                </v:shape>
                <o:OLEObject Type="Embed" ProgID="Equation.DSMT4" ShapeID="_x0000_i1076" DrawAspect="Content" ObjectID="_1765797818" r:id="rId97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và </w:t>
            </w:r>
            <w:r w:rsidRPr="00C11494">
              <w:rPr>
                <w:color w:val="000000" w:themeColor="text1"/>
                <w:position w:val="-12"/>
                <w:sz w:val="26"/>
                <w:szCs w:val="26"/>
              </w:rPr>
              <w:object w:dxaOrig="320" w:dyaOrig="360" w14:anchorId="0C6C93F1">
                <v:shape id="_x0000_i1077" type="#_x0000_t75" style="width:15.75pt;height:18pt" o:ole="">
                  <v:imagedata r:id="rId39" o:title=""/>
                </v:shape>
                <o:OLEObject Type="Embed" ProgID="Equation.DSMT4" ShapeID="_x0000_i1077" DrawAspect="Content" ObjectID="_1765797819" r:id="rId98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là trọng tâm tam giác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620" w:dyaOrig="279" w14:anchorId="3C744BBC">
                <v:shape id="_x0000_i1078" type="#_x0000_t75" style="width:30.75pt;height:14.25pt" o:ole="">
                  <v:imagedata r:id="rId41" o:title=""/>
                </v:shape>
                <o:OLEObject Type="Embed" ProgID="Equation.DSMT4" ShapeID="_x0000_i1078" DrawAspect="Content" ObjectID="_1765797820" r:id="rId99"/>
              </w:object>
            </w:r>
          </w:p>
          <w:p w14:paraId="6C5D95C1" w14:textId="3108FA5F" w:rsidR="00AF25BA" w:rsidRPr="00C11494" w:rsidRDefault="00AF25BA" w:rsidP="00AF25BA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t xml:space="preserve">a/ Tìm giao tuyến của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760" w:dyaOrig="400" w14:anchorId="548A3434">
                <v:shape id="_x0000_i1079" type="#_x0000_t75" style="width:38.25pt;height:20.25pt" o:ole="">
                  <v:imagedata r:id="rId43" o:title=""/>
                </v:shape>
                <o:OLEObject Type="Embed" ProgID="Equation.DSMT4" ShapeID="_x0000_i1079" DrawAspect="Content" ObjectID="_1765797821" r:id="rId100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và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760" w:dyaOrig="400" w14:anchorId="55017E9D">
                <v:shape id="_x0000_i1080" type="#_x0000_t75" style="width:38.25pt;height:20.25pt" o:ole="">
                  <v:imagedata r:id="rId45" o:title=""/>
                </v:shape>
                <o:OLEObject Type="Embed" ProgID="Equation.DSMT4" ShapeID="_x0000_i1080" DrawAspect="Content" ObjectID="_1765797822" r:id="rId101"/>
              </w:object>
            </w:r>
          </w:p>
          <w:p w14:paraId="5D46FDA7" w14:textId="185C8F7F" w:rsidR="00AF25BA" w:rsidRPr="00C11494" w:rsidRDefault="00AF25BA" w:rsidP="00AF25BA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t xml:space="preserve">b/ Chứng minh rằng: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1579" w:dyaOrig="400" w14:anchorId="35633111">
                <v:shape id="_x0000_i1081" type="#_x0000_t75" style="width:78.75pt;height:20.25pt" o:ole="">
                  <v:imagedata r:id="rId47" o:title=""/>
                </v:shape>
                <o:OLEObject Type="Embed" ProgID="Equation.DSMT4" ShapeID="_x0000_i1081" DrawAspect="Content" ObjectID="_1765797823" r:id="rId102"/>
              </w:object>
            </w:r>
          </w:p>
          <w:p w14:paraId="046B1B11" w14:textId="326C7904" w:rsidR="00AF25BA" w:rsidRPr="00C11494" w:rsidRDefault="00AF25BA" w:rsidP="00AF25BA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t xml:space="preserve">c/ Gọi N là trung điểm của SB và M là điểm trên cạnh AB sao cho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1320" w:dyaOrig="279" w14:anchorId="395E1F76">
                <v:shape id="_x0000_i1082" type="#_x0000_t75" style="width:66pt;height:14.25pt" o:ole="">
                  <v:imagedata r:id="rId49" o:title=""/>
                </v:shape>
                <o:OLEObject Type="Embed" ProgID="Equation.DSMT4" ShapeID="_x0000_i1082" DrawAspect="Content" ObjectID="_1765797824" r:id="rId103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 Chứng minh rằng: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2060" w:dyaOrig="400" w14:anchorId="6AE9B3E0">
                <v:shape id="_x0000_i1083" type="#_x0000_t75" style="width:102.75pt;height:20.25pt" o:ole="">
                  <v:imagedata r:id="rId51" o:title=""/>
                </v:shape>
                <o:OLEObject Type="Embed" ProgID="Equation.DSMT4" ShapeID="_x0000_i1083" DrawAspect="Content" ObjectID="_1765797825" r:id="rId104"/>
              </w:object>
            </w:r>
          </w:p>
          <w:p w14:paraId="74BECA37" w14:textId="77777777" w:rsidR="00E27539" w:rsidRPr="00F05DC5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ài Làm</w:t>
            </w:r>
          </w:p>
          <w:p w14:paraId="566094DE" w14:textId="006BF7AD" w:rsidR="00E27539" w:rsidRDefault="008C0F07" w:rsidP="006C6632">
            <w:pPr>
              <w:spacing w:after="120"/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</w:pPr>
            <w:r w:rsidRPr="008C0F07">
              <w:rPr>
                <w:rFonts w:eastAsia="Calibri"/>
                <w:bCs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4909503C" wp14:editId="0557E3F8">
                  <wp:extent cx="3206915" cy="252108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6915" cy="2521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CEA310" w14:textId="77777777" w:rsidR="008C0F07" w:rsidRPr="00C11494" w:rsidRDefault="008C0F07" w:rsidP="008C0F07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t xml:space="preserve">a/ Tìm giao tuyến của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760" w:dyaOrig="400" w14:anchorId="4C310406">
                <v:shape id="_x0000_i1084" type="#_x0000_t75" style="width:38.25pt;height:20.25pt" o:ole="">
                  <v:imagedata r:id="rId43" o:title=""/>
                </v:shape>
                <o:OLEObject Type="Embed" ProgID="Equation.DSMT4" ShapeID="_x0000_i1084" DrawAspect="Content" ObjectID="_1765797826" r:id="rId106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và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760" w:dyaOrig="400" w14:anchorId="0F742C28">
                <v:shape id="_x0000_i1085" type="#_x0000_t75" style="width:38.25pt;height:20.25pt" o:ole="">
                  <v:imagedata r:id="rId45" o:title=""/>
                </v:shape>
                <o:OLEObject Type="Embed" ProgID="Equation.DSMT4" ShapeID="_x0000_i1085" DrawAspect="Content" ObjectID="_1765797827" r:id="rId107"/>
              </w:object>
            </w:r>
          </w:p>
          <w:p w14:paraId="60A6FA06" w14:textId="77777777" w:rsidR="00E27539" w:rsidRDefault="008C0F07" w:rsidP="006C6632">
            <w:pPr>
              <w:spacing w:after="120"/>
            </w:pPr>
            <w:r w:rsidRPr="008C0F07">
              <w:rPr>
                <w:color w:val="000000" w:themeColor="text1"/>
                <w:position w:val="-80"/>
                <w:sz w:val="26"/>
                <w:szCs w:val="26"/>
              </w:rPr>
              <w:object w:dxaOrig="4840" w:dyaOrig="1719" w14:anchorId="60F6EEAC">
                <v:shape id="_x0000_i1086" type="#_x0000_t75" style="width:242.25pt;height:86.25pt" o:ole="">
                  <v:imagedata r:id="rId108" o:title=""/>
                </v:shape>
                <o:OLEObject Type="Embed" ProgID="Equation.DSMT4" ShapeID="_x0000_i1086" DrawAspect="Content" ObjectID="_1765797828" r:id="rId109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,  </w:t>
            </w:r>
            <w:r w:rsidRPr="008C0F07">
              <w:rPr>
                <w:position w:val="-34"/>
              </w:rPr>
              <w:object w:dxaOrig="1640" w:dyaOrig="800" w14:anchorId="24C2389A">
                <v:shape id="_x0000_i1087" type="#_x0000_t75" style="width:81.75pt;height:39.75pt" o:ole="">
                  <v:imagedata r:id="rId110" o:title=""/>
                </v:shape>
                <o:OLEObject Type="Embed" ProgID="Equation.DSMT4" ShapeID="_x0000_i1087" DrawAspect="Content" ObjectID="_1765797829" r:id="rId111"/>
              </w:object>
            </w:r>
          </w:p>
          <w:p w14:paraId="17B4DD59" w14:textId="77777777" w:rsidR="00F71C7F" w:rsidRPr="00C11494" w:rsidRDefault="00F71C7F" w:rsidP="00F71C7F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t xml:space="preserve">b/ Chứng minh rằng: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1579" w:dyaOrig="400" w14:anchorId="592FBEBA">
                <v:shape id="_x0000_i1088" type="#_x0000_t75" style="width:78.75pt;height:20.25pt" o:ole="">
                  <v:imagedata r:id="rId47" o:title=""/>
                </v:shape>
                <o:OLEObject Type="Embed" ProgID="Equation.DSMT4" ShapeID="_x0000_i1088" DrawAspect="Content" ObjectID="_1765797830" r:id="rId112"/>
              </w:object>
            </w:r>
          </w:p>
          <w:p w14:paraId="14F16F5A" w14:textId="77777777" w:rsidR="00F71C7F" w:rsidRDefault="00F71C7F" w:rsidP="006C6632">
            <w:pPr>
              <w:spacing w:after="120"/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  <w:t>Xét tam giác SOD có:</w:t>
            </w:r>
          </w:p>
          <w:p w14:paraId="04083AEC" w14:textId="0D92FFB9" w:rsidR="00F71C7F" w:rsidRDefault="00F71C7F" w:rsidP="006C6632">
            <w:pPr>
              <w:spacing w:after="120"/>
            </w:pPr>
            <w:r w:rsidRPr="00F71C7F">
              <w:rPr>
                <w:position w:val="-92"/>
              </w:rPr>
              <w:object w:dxaOrig="3760" w:dyaOrig="3300" w14:anchorId="3B4BE4CE">
                <v:shape id="_x0000_i1089" type="#_x0000_t75" style="width:188.25pt;height:165pt" o:ole="">
                  <v:imagedata r:id="rId113" o:title=""/>
                </v:shape>
                <o:OLEObject Type="Embed" ProgID="Equation.DSMT4" ShapeID="_x0000_i1089" DrawAspect="Content" ObjectID="_1765797831" r:id="rId114"/>
              </w:object>
            </w:r>
          </w:p>
          <w:p w14:paraId="6E109D86" w14:textId="0E78223B" w:rsidR="00F71C7F" w:rsidRDefault="00F71C7F" w:rsidP="00F71C7F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sz w:val="26"/>
                <w:szCs w:val="26"/>
              </w:rPr>
              <w:lastRenderedPageBreak/>
              <w:t xml:space="preserve">c/ Gọi N là trung điểm của SB và M là điểm trên cạnh AB sao cho </w:t>
            </w:r>
            <w:r w:rsidRPr="00C11494">
              <w:rPr>
                <w:color w:val="000000" w:themeColor="text1"/>
                <w:position w:val="-6"/>
                <w:sz w:val="26"/>
                <w:szCs w:val="26"/>
              </w:rPr>
              <w:object w:dxaOrig="1320" w:dyaOrig="279" w14:anchorId="20888650">
                <v:shape id="_x0000_i1090" type="#_x0000_t75" style="width:66pt;height:14.25pt" o:ole="">
                  <v:imagedata r:id="rId49" o:title=""/>
                </v:shape>
                <o:OLEObject Type="Embed" ProgID="Equation.DSMT4" ShapeID="_x0000_i1090" DrawAspect="Content" ObjectID="_1765797832" r:id="rId115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 Chứng minh rằng: </w:t>
            </w:r>
            <w:r w:rsidRPr="00C11494">
              <w:rPr>
                <w:color w:val="000000" w:themeColor="text1"/>
                <w:position w:val="-14"/>
                <w:sz w:val="26"/>
                <w:szCs w:val="26"/>
              </w:rPr>
              <w:object w:dxaOrig="2060" w:dyaOrig="400" w14:anchorId="30956356">
                <v:shape id="_x0000_i1091" type="#_x0000_t75" style="width:102.75pt;height:20.25pt" o:ole="">
                  <v:imagedata r:id="rId51" o:title=""/>
                </v:shape>
                <o:OLEObject Type="Embed" ProgID="Equation.DSMT4" ShapeID="_x0000_i1091" DrawAspect="Content" ObjectID="_1765797833" r:id="rId116"/>
              </w:object>
            </w:r>
          </w:p>
          <w:p w14:paraId="7A41FDCC" w14:textId="77777777" w:rsidR="00F71C7F" w:rsidRDefault="00F71C7F" w:rsidP="00F71C7F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ta có:</w:t>
            </w:r>
          </w:p>
          <w:p w14:paraId="31C5F159" w14:textId="50B285CD" w:rsidR="00F71C7F" w:rsidRDefault="00F71C7F" w:rsidP="00F71C7F">
            <w:pPr>
              <w:spacing w:before="120" w:line="288" w:lineRule="auto"/>
              <w:jc w:val="both"/>
            </w:pP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r w:rsidRPr="005567D1">
              <w:rPr>
                <w:position w:val="-34"/>
              </w:rPr>
              <w:object w:dxaOrig="4959" w:dyaOrig="800" w14:anchorId="455BB0EA">
                <v:shape id="_x0000_i1092" type="#_x0000_t75" style="width:248.25pt;height:39.75pt" o:ole="">
                  <v:imagedata r:id="rId117" o:title=""/>
                </v:shape>
                <o:OLEObject Type="Embed" ProgID="Equation.DSMT4" ShapeID="_x0000_i1092" DrawAspect="Content" ObjectID="_1765797834" r:id="rId118"/>
              </w:object>
            </w:r>
          </w:p>
          <w:p w14:paraId="6BC3EBB4" w14:textId="193B3F04" w:rsidR="00F71C7F" w:rsidRDefault="00F71C7F" w:rsidP="00F71C7F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F71C7F">
              <w:rPr>
                <w:color w:val="000000" w:themeColor="text1"/>
                <w:position w:val="-26"/>
                <w:sz w:val="26"/>
                <w:szCs w:val="26"/>
              </w:rPr>
              <w:object w:dxaOrig="2600" w:dyaOrig="680" w14:anchorId="7617CEE0">
                <v:shape id="_x0000_i1093" type="#_x0000_t75" style="width:129.75pt;height:33.75pt" o:ole="">
                  <v:imagedata r:id="rId119" o:title=""/>
                </v:shape>
                <o:OLEObject Type="Embed" ProgID="Equation.DSMT4" ShapeID="_x0000_i1093" DrawAspect="Content" ObjectID="_1765797835" r:id="rId120"/>
              </w:object>
            </w:r>
          </w:p>
          <w:p w14:paraId="1B1F6DEE" w14:textId="2D52B95C" w:rsidR="00783CC9" w:rsidRPr="00C11494" w:rsidRDefault="00783CC9" w:rsidP="00783CC9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position w:val="-12"/>
                <w:sz w:val="26"/>
                <w:szCs w:val="26"/>
              </w:rPr>
              <w:object w:dxaOrig="320" w:dyaOrig="360" w14:anchorId="4EC92566">
                <v:shape id="_x0000_i1094" type="#_x0000_t75" style="width:15.75pt;height:18pt" o:ole="">
                  <v:imagedata r:id="rId39" o:title=""/>
                </v:shape>
                <o:OLEObject Type="Embed" ProgID="Equation.DSMT4" ShapeID="_x0000_i1094" DrawAspect="Content" ObjectID="_1765797836" r:id="rId121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là trọng tâm tam giác </w:t>
            </w:r>
            <w:r w:rsidRPr="00783CC9">
              <w:rPr>
                <w:color w:val="000000" w:themeColor="text1"/>
                <w:position w:val="-32"/>
                <w:sz w:val="26"/>
                <w:szCs w:val="26"/>
              </w:rPr>
              <w:object w:dxaOrig="1920" w:dyaOrig="740" w14:anchorId="15ACA415">
                <v:shape id="_x0000_i1095" type="#_x0000_t75" style="width:96pt;height:36.75pt" o:ole="">
                  <v:imagedata r:id="rId122" o:title=""/>
                </v:shape>
                <o:OLEObject Type="Embed" ProgID="Equation.DSMT4" ShapeID="_x0000_i1095" DrawAspect="Content" ObjectID="_1765797837" r:id="rId123"/>
              </w:object>
            </w:r>
          </w:p>
          <w:p w14:paraId="1B2062D9" w14:textId="6B8F7EC5" w:rsidR="00783CC9" w:rsidRPr="00C11494" w:rsidRDefault="00783CC9" w:rsidP="00783CC9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11494">
              <w:rPr>
                <w:color w:val="000000" w:themeColor="text1"/>
                <w:position w:val="-12"/>
                <w:sz w:val="26"/>
                <w:szCs w:val="26"/>
              </w:rPr>
              <w:object w:dxaOrig="820" w:dyaOrig="360" w14:anchorId="4181082B">
                <v:shape id="_x0000_i1096" type="#_x0000_t75" style="width:41.25pt;height:18pt" o:ole="">
                  <v:imagedata r:id="rId124" o:title=""/>
                </v:shape>
                <o:OLEObject Type="Embed" ProgID="Equation.DSMT4" ShapeID="_x0000_i1096" DrawAspect="Content" ObjectID="_1765797838" r:id="rId125"/>
              </w:objec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>có:</w: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</w:t>
            </w:r>
            <w:r w:rsidR="003D6486" w:rsidRPr="00783CC9">
              <w:rPr>
                <w:color w:val="000000" w:themeColor="text1"/>
                <w:position w:val="-32"/>
                <w:sz w:val="26"/>
                <w:szCs w:val="26"/>
              </w:rPr>
              <w:object w:dxaOrig="3720" w:dyaOrig="740" w14:anchorId="102FF6EC">
                <v:shape id="_x0000_i1097" type="#_x0000_t75" style="width:186pt;height:36.75pt" o:ole="">
                  <v:imagedata r:id="rId126" o:title=""/>
                </v:shape>
                <o:OLEObject Type="Embed" ProgID="Equation.DSMT4" ShapeID="_x0000_i1097" DrawAspect="Content" ObjectID="_1765797839" r:id="rId127"/>
              </w:object>
            </w:r>
          </w:p>
          <w:p w14:paraId="746F0A95" w14:textId="72DDDAB6" w:rsidR="00783CC9" w:rsidRDefault="00783CC9" w:rsidP="00783CC9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  <w:p w14:paraId="4603E633" w14:textId="79C6363E" w:rsidR="00783CC9" w:rsidRPr="00C11494" w:rsidRDefault="00783CC9" w:rsidP="00783CC9">
            <w:pPr>
              <w:spacing w:before="120"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Có:</w:t>
            </w:r>
            <w:r w:rsidRPr="00C11494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783CC9">
              <w:rPr>
                <w:color w:val="000000" w:themeColor="text1"/>
                <w:position w:val="-78"/>
                <w:sz w:val="26"/>
                <w:szCs w:val="26"/>
              </w:rPr>
              <w:object w:dxaOrig="4840" w:dyaOrig="1680" w14:anchorId="247E8BB7">
                <v:shape id="_x0000_i1098" type="#_x0000_t75" style="width:242.25pt;height:84.75pt" o:ole="">
                  <v:imagedata r:id="rId128" o:title=""/>
                </v:shape>
                <o:OLEObject Type="Embed" ProgID="Equation.DSMT4" ShapeID="_x0000_i1098" DrawAspect="Content" ObjectID="_1765797840" r:id="rId129"/>
              </w:object>
            </w:r>
          </w:p>
          <w:p w14:paraId="30968583" w14:textId="04CE93C9" w:rsidR="00F71C7F" w:rsidRPr="003F4CB7" w:rsidRDefault="00F71C7F" w:rsidP="006C6632">
            <w:pPr>
              <w:spacing w:after="120"/>
              <w:rPr>
                <w:rFonts w:eastAsia="Calibri"/>
                <w:bCs/>
                <w:color w:val="000000" w:themeColor="text1"/>
                <w:sz w:val="26"/>
                <w:szCs w:val="26"/>
                <w:lang w:val="pt-BR"/>
              </w:rPr>
            </w:pPr>
          </w:p>
        </w:tc>
        <w:tc>
          <w:tcPr>
            <w:tcW w:w="1270" w:type="dxa"/>
          </w:tcPr>
          <w:p w14:paraId="198CD2E0" w14:textId="77777777" w:rsidR="00E27539" w:rsidRDefault="00E27539" w:rsidP="006C6632">
            <w:pPr>
              <w:pStyle w:val="ListParagraph"/>
              <w:spacing w:before="120"/>
              <w:ind w:left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726FA803" w14:textId="61DEF3BD" w:rsidR="00E5068C" w:rsidRDefault="00E5068C" w:rsidP="00C039C8">
      <w:pPr>
        <w:spacing w:before="120" w:line="288" w:lineRule="auto"/>
        <w:jc w:val="center"/>
        <w:rPr>
          <w:b/>
          <w:color w:val="000000" w:themeColor="text1"/>
          <w:sz w:val="26"/>
          <w:szCs w:val="26"/>
        </w:rPr>
      </w:pPr>
    </w:p>
    <w:p w14:paraId="413972E6" w14:textId="77777777" w:rsidR="00E5068C" w:rsidRDefault="00E5068C">
      <w:pPr>
        <w:spacing w:after="200" w:line="276" w:lineRule="auto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br w:type="page"/>
      </w:r>
    </w:p>
    <w:p w14:paraId="07FCA4F3" w14:textId="77777777" w:rsidR="00E5068C" w:rsidRDefault="00E5068C" w:rsidP="00C039C8">
      <w:pPr>
        <w:spacing w:before="120" w:line="288" w:lineRule="auto"/>
        <w:jc w:val="center"/>
        <w:rPr>
          <w:b/>
          <w:color w:val="000000" w:themeColor="text1"/>
          <w:sz w:val="26"/>
          <w:szCs w:val="26"/>
        </w:rPr>
        <w:sectPr w:rsidR="00E5068C" w:rsidSect="001B2CC9">
          <w:pgSz w:w="11907" w:h="16840" w:code="9"/>
          <w:pgMar w:top="539" w:right="567" w:bottom="539" w:left="851" w:header="720" w:footer="720" w:gutter="0"/>
          <w:cols w:space="720"/>
          <w:docGrid w:linePitch="360"/>
        </w:sectPr>
      </w:pPr>
    </w:p>
    <w:p w14:paraId="7517C398" w14:textId="77777777" w:rsidR="00E5068C" w:rsidRPr="009418E3" w:rsidRDefault="00E5068C" w:rsidP="00E5068C">
      <w:pPr>
        <w:jc w:val="center"/>
        <w:rPr>
          <w:b/>
        </w:rPr>
      </w:pPr>
      <w:r w:rsidRPr="009418E3">
        <w:rPr>
          <w:b/>
        </w:rPr>
        <w:lastRenderedPageBreak/>
        <w:t>MA TRẬN ĐỀ</w:t>
      </w:r>
      <w:r>
        <w:rPr>
          <w:b/>
        </w:rPr>
        <w:t xml:space="preserve"> THI HK1</w:t>
      </w:r>
      <w:r w:rsidRPr="009418E3">
        <w:rPr>
          <w:b/>
        </w:rPr>
        <w:t>, NĂM HỌC 202</w:t>
      </w:r>
      <w:r>
        <w:rPr>
          <w:b/>
        </w:rPr>
        <w:t>3</w:t>
      </w:r>
      <w:r w:rsidRPr="009418E3">
        <w:rPr>
          <w:b/>
        </w:rPr>
        <w:t>-202</w:t>
      </w:r>
      <w:r>
        <w:rPr>
          <w:b/>
        </w:rPr>
        <w:t>4</w:t>
      </w:r>
    </w:p>
    <w:p w14:paraId="2BB7A338" w14:textId="77777777" w:rsidR="00E5068C" w:rsidRPr="009418E3" w:rsidRDefault="00E5068C" w:rsidP="00E5068C">
      <w:pPr>
        <w:jc w:val="center"/>
        <w:rPr>
          <w:b/>
        </w:rPr>
      </w:pPr>
      <w:r w:rsidRPr="009418E3">
        <w:rPr>
          <w:b/>
        </w:rPr>
        <w:t>MÔN TOÁN-KHỐ</w:t>
      </w:r>
      <w:r>
        <w:rPr>
          <w:b/>
        </w:rPr>
        <w:t>I 11</w:t>
      </w:r>
    </w:p>
    <w:p w14:paraId="3EFD5EB4" w14:textId="77777777" w:rsidR="00E5068C" w:rsidRDefault="00E5068C" w:rsidP="00E5068C">
      <w:pPr>
        <w:jc w:val="center"/>
        <w:rPr>
          <w:b/>
        </w:rPr>
      </w:pPr>
      <w:r>
        <w:rPr>
          <w:b/>
        </w:rPr>
        <w:t>HÌNH THỨC LÀM BÀI: TỰ LUẬN</w:t>
      </w:r>
    </w:p>
    <w:p w14:paraId="1927048C" w14:textId="77777777" w:rsidR="00E5068C" w:rsidRPr="009418E3" w:rsidRDefault="00E5068C" w:rsidP="00E5068C">
      <w:pPr>
        <w:jc w:val="center"/>
        <w:rPr>
          <w:b/>
        </w:rPr>
      </w:pPr>
      <w:r w:rsidRPr="009418E3">
        <w:rPr>
          <w:b/>
        </w:rPr>
        <w:t>THỜI GIAN LÀM BÀI: 90 PHÚT</w:t>
      </w:r>
    </w:p>
    <w:tbl>
      <w:tblPr>
        <w:tblStyle w:val="TableGrid"/>
        <w:tblW w:w="15730" w:type="dxa"/>
        <w:tblLook w:val="04A0" w:firstRow="1" w:lastRow="0" w:firstColumn="1" w:lastColumn="0" w:noHBand="0" w:noVBand="1"/>
      </w:tblPr>
      <w:tblGrid>
        <w:gridCol w:w="2219"/>
        <w:gridCol w:w="814"/>
        <w:gridCol w:w="2842"/>
        <w:gridCol w:w="3021"/>
        <w:gridCol w:w="3249"/>
        <w:gridCol w:w="2769"/>
        <w:gridCol w:w="816"/>
      </w:tblGrid>
      <w:tr w:rsidR="00E5068C" w:rsidRPr="009418E3" w14:paraId="5AE386F6" w14:textId="77777777" w:rsidTr="002256B2">
        <w:tc>
          <w:tcPr>
            <w:tcW w:w="2219" w:type="dxa"/>
          </w:tcPr>
          <w:p w14:paraId="08E62A95" w14:textId="77777777" w:rsidR="00E5068C" w:rsidRPr="004D3D56" w:rsidRDefault="00E5068C" w:rsidP="002256B2">
            <w:pPr>
              <w:jc w:val="center"/>
              <w:rPr>
                <w:b/>
              </w:rPr>
            </w:pPr>
          </w:p>
        </w:tc>
        <w:tc>
          <w:tcPr>
            <w:tcW w:w="814" w:type="dxa"/>
          </w:tcPr>
          <w:p w14:paraId="00FC40B1" w14:textId="77777777" w:rsidR="00E5068C" w:rsidRPr="004D3D56" w:rsidRDefault="00E5068C" w:rsidP="002256B2">
            <w:pPr>
              <w:jc w:val="center"/>
              <w:rPr>
                <w:b/>
              </w:rPr>
            </w:pPr>
          </w:p>
        </w:tc>
        <w:tc>
          <w:tcPr>
            <w:tcW w:w="11881" w:type="dxa"/>
            <w:gridSpan w:val="4"/>
          </w:tcPr>
          <w:p w14:paraId="684A805E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CẤP ĐỘ</w:t>
            </w:r>
          </w:p>
        </w:tc>
        <w:tc>
          <w:tcPr>
            <w:tcW w:w="816" w:type="dxa"/>
          </w:tcPr>
          <w:p w14:paraId="0D2B8D97" w14:textId="77777777" w:rsidR="00E5068C" w:rsidRPr="004D3D56" w:rsidRDefault="00E5068C" w:rsidP="002256B2">
            <w:pPr>
              <w:jc w:val="center"/>
              <w:rPr>
                <w:b/>
              </w:rPr>
            </w:pPr>
          </w:p>
        </w:tc>
      </w:tr>
      <w:tr w:rsidR="00E5068C" w:rsidRPr="009418E3" w14:paraId="5B617BF5" w14:textId="77777777" w:rsidTr="002256B2">
        <w:tc>
          <w:tcPr>
            <w:tcW w:w="2219" w:type="dxa"/>
          </w:tcPr>
          <w:p w14:paraId="65BD728B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Chủ đề</w:t>
            </w:r>
          </w:p>
        </w:tc>
        <w:tc>
          <w:tcPr>
            <w:tcW w:w="814" w:type="dxa"/>
          </w:tcPr>
          <w:p w14:paraId="2FE01CE8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Số lượng câu</w:t>
            </w:r>
          </w:p>
        </w:tc>
        <w:tc>
          <w:tcPr>
            <w:tcW w:w="2842" w:type="dxa"/>
          </w:tcPr>
          <w:p w14:paraId="43C1C506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NB</w:t>
            </w:r>
          </w:p>
        </w:tc>
        <w:tc>
          <w:tcPr>
            <w:tcW w:w="3021" w:type="dxa"/>
          </w:tcPr>
          <w:p w14:paraId="7BB061B9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TH</w:t>
            </w:r>
          </w:p>
        </w:tc>
        <w:tc>
          <w:tcPr>
            <w:tcW w:w="3249" w:type="dxa"/>
          </w:tcPr>
          <w:p w14:paraId="38A201A6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VD</w:t>
            </w:r>
          </w:p>
        </w:tc>
        <w:tc>
          <w:tcPr>
            <w:tcW w:w="2769" w:type="dxa"/>
          </w:tcPr>
          <w:p w14:paraId="3A26187E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VDC</w:t>
            </w:r>
          </w:p>
        </w:tc>
        <w:tc>
          <w:tcPr>
            <w:tcW w:w="816" w:type="dxa"/>
          </w:tcPr>
          <w:p w14:paraId="628675C9" w14:textId="77777777" w:rsidR="00E5068C" w:rsidRPr="004D3D56" w:rsidRDefault="00E5068C" w:rsidP="002256B2">
            <w:pPr>
              <w:jc w:val="center"/>
              <w:rPr>
                <w:b/>
              </w:rPr>
            </w:pPr>
            <w:r w:rsidRPr="004D3D56">
              <w:rPr>
                <w:b/>
              </w:rPr>
              <w:t>Điểm</w:t>
            </w:r>
          </w:p>
        </w:tc>
      </w:tr>
      <w:tr w:rsidR="00E5068C" w:rsidRPr="009418E3" w14:paraId="2D5BFDE8" w14:textId="77777777" w:rsidTr="002256B2">
        <w:trPr>
          <w:trHeight w:val="1380"/>
        </w:trPr>
        <w:tc>
          <w:tcPr>
            <w:tcW w:w="2219" w:type="dxa"/>
          </w:tcPr>
          <w:p w14:paraId="45DD3AF9" w14:textId="77777777" w:rsidR="00E5068C" w:rsidRPr="009418E3" w:rsidRDefault="00E5068C" w:rsidP="002256B2">
            <w:r>
              <w:t>Hàm số lượng giác và phương trình lượng giác</w:t>
            </w:r>
          </w:p>
        </w:tc>
        <w:tc>
          <w:tcPr>
            <w:tcW w:w="814" w:type="dxa"/>
          </w:tcPr>
          <w:p w14:paraId="532C3B8C" w14:textId="77777777" w:rsidR="00E5068C" w:rsidRPr="009418E3" w:rsidRDefault="00E5068C" w:rsidP="002256B2">
            <w:r>
              <w:t>1</w:t>
            </w:r>
          </w:p>
        </w:tc>
        <w:tc>
          <w:tcPr>
            <w:tcW w:w="2842" w:type="dxa"/>
          </w:tcPr>
          <w:p w14:paraId="62F54293" w14:textId="77777777" w:rsidR="00E5068C" w:rsidRPr="009418E3" w:rsidRDefault="00E5068C" w:rsidP="002256B2">
            <w:r>
              <w:t>Giải các phương trình lượng giác cơ bản</w:t>
            </w:r>
          </w:p>
        </w:tc>
        <w:tc>
          <w:tcPr>
            <w:tcW w:w="3021" w:type="dxa"/>
          </w:tcPr>
          <w:p w14:paraId="7607DDA3" w14:textId="77777777" w:rsidR="00E5068C" w:rsidRPr="009418E3" w:rsidRDefault="00E5068C" w:rsidP="002256B2"/>
        </w:tc>
        <w:tc>
          <w:tcPr>
            <w:tcW w:w="3249" w:type="dxa"/>
          </w:tcPr>
          <w:p w14:paraId="26CEA70F" w14:textId="77777777" w:rsidR="00E5068C" w:rsidRPr="009418E3" w:rsidRDefault="00E5068C" w:rsidP="002256B2"/>
        </w:tc>
        <w:tc>
          <w:tcPr>
            <w:tcW w:w="2769" w:type="dxa"/>
          </w:tcPr>
          <w:p w14:paraId="60EBB334" w14:textId="77777777" w:rsidR="00E5068C" w:rsidRPr="009418E3" w:rsidRDefault="00E5068C" w:rsidP="002256B2"/>
        </w:tc>
        <w:tc>
          <w:tcPr>
            <w:tcW w:w="816" w:type="dxa"/>
          </w:tcPr>
          <w:p w14:paraId="4D46BA0A" w14:textId="77777777" w:rsidR="00E5068C" w:rsidRPr="009418E3" w:rsidRDefault="00E5068C" w:rsidP="002256B2">
            <w:r>
              <w:t>1,0</w:t>
            </w:r>
          </w:p>
        </w:tc>
      </w:tr>
      <w:tr w:rsidR="00E5068C" w:rsidRPr="009418E3" w14:paraId="0D9A7B15" w14:textId="77777777" w:rsidTr="002256B2">
        <w:tc>
          <w:tcPr>
            <w:tcW w:w="2219" w:type="dxa"/>
            <w:vMerge w:val="restart"/>
          </w:tcPr>
          <w:p w14:paraId="3D2872D1" w14:textId="77777777" w:rsidR="00E5068C" w:rsidRPr="009418E3" w:rsidRDefault="00E5068C" w:rsidP="002256B2">
            <w:r>
              <w:t>Dãy số, cấp số cộng, cấp số nhân</w:t>
            </w:r>
          </w:p>
        </w:tc>
        <w:tc>
          <w:tcPr>
            <w:tcW w:w="814" w:type="dxa"/>
          </w:tcPr>
          <w:p w14:paraId="53C984FB" w14:textId="77777777" w:rsidR="00E5068C" w:rsidRPr="009418E3" w:rsidRDefault="00E5068C" w:rsidP="002256B2">
            <w:r w:rsidRPr="009418E3">
              <w:t>1</w:t>
            </w:r>
          </w:p>
        </w:tc>
        <w:tc>
          <w:tcPr>
            <w:tcW w:w="2842" w:type="dxa"/>
          </w:tcPr>
          <w:p w14:paraId="74FF6ED7" w14:textId="77777777" w:rsidR="00E5068C" w:rsidRDefault="00E5068C" w:rsidP="002256B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+Biết cách xác định số hạng đầu và công sai của cấp số cộng</w:t>
            </w:r>
          </w:p>
          <w:p w14:paraId="064C3042" w14:textId="77777777" w:rsidR="00E5068C" w:rsidRPr="00811185" w:rsidRDefault="00E5068C" w:rsidP="002256B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+ Biết cách xác định số hạng đầu và công bội của cấp số nhân</w:t>
            </w:r>
          </w:p>
        </w:tc>
        <w:tc>
          <w:tcPr>
            <w:tcW w:w="3021" w:type="dxa"/>
          </w:tcPr>
          <w:p w14:paraId="33E41B16" w14:textId="77777777" w:rsidR="00E5068C" w:rsidRPr="009418E3" w:rsidRDefault="00E5068C" w:rsidP="002256B2"/>
        </w:tc>
        <w:tc>
          <w:tcPr>
            <w:tcW w:w="3249" w:type="dxa"/>
          </w:tcPr>
          <w:p w14:paraId="50EFDCEE" w14:textId="77777777" w:rsidR="00E5068C" w:rsidRPr="009418E3" w:rsidRDefault="00E5068C" w:rsidP="002256B2"/>
        </w:tc>
        <w:tc>
          <w:tcPr>
            <w:tcW w:w="2769" w:type="dxa"/>
          </w:tcPr>
          <w:p w14:paraId="1CFB6A4F" w14:textId="77777777" w:rsidR="00E5068C" w:rsidRPr="009418E3" w:rsidRDefault="00E5068C" w:rsidP="002256B2"/>
        </w:tc>
        <w:tc>
          <w:tcPr>
            <w:tcW w:w="816" w:type="dxa"/>
          </w:tcPr>
          <w:p w14:paraId="742A15FD" w14:textId="77777777" w:rsidR="00E5068C" w:rsidRPr="009418E3" w:rsidRDefault="00E5068C" w:rsidP="002256B2">
            <w:r>
              <w:t>1,0</w:t>
            </w:r>
          </w:p>
        </w:tc>
      </w:tr>
      <w:tr w:rsidR="00E5068C" w:rsidRPr="009418E3" w14:paraId="78CC71E5" w14:textId="77777777" w:rsidTr="002256B2">
        <w:tc>
          <w:tcPr>
            <w:tcW w:w="2219" w:type="dxa"/>
            <w:vMerge/>
          </w:tcPr>
          <w:p w14:paraId="7A7084F4" w14:textId="77777777" w:rsidR="00E5068C" w:rsidRDefault="00E5068C" w:rsidP="002256B2"/>
        </w:tc>
        <w:tc>
          <w:tcPr>
            <w:tcW w:w="814" w:type="dxa"/>
          </w:tcPr>
          <w:p w14:paraId="49A98AE9" w14:textId="77777777" w:rsidR="00E5068C" w:rsidRPr="009418E3" w:rsidRDefault="00E5068C" w:rsidP="002256B2">
            <w:r>
              <w:t>1</w:t>
            </w:r>
          </w:p>
        </w:tc>
        <w:tc>
          <w:tcPr>
            <w:tcW w:w="2842" w:type="dxa"/>
          </w:tcPr>
          <w:p w14:paraId="0842F9AB" w14:textId="77777777" w:rsidR="00E5068C" w:rsidRDefault="00E5068C" w:rsidP="002256B2">
            <w:pPr>
              <w:rPr>
                <w:color w:val="000000" w:themeColor="text1"/>
              </w:rPr>
            </w:pPr>
          </w:p>
        </w:tc>
        <w:tc>
          <w:tcPr>
            <w:tcW w:w="3021" w:type="dxa"/>
          </w:tcPr>
          <w:p w14:paraId="0C70D39D" w14:textId="77777777" w:rsidR="00E5068C" w:rsidRDefault="00E5068C" w:rsidP="002256B2">
            <w:r>
              <w:t>+ Tính được tổng của cấp số nhân lùi vô hạn</w:t>
            </w:r>
          </w:p>
          <w:p w14:paraId="5F72F43E" w14:textId="77777777" w:rsidR="00E5068C" w:rsidRPr="009418E3" w:rsidRDefault="00E5068C" w:rsidP="002256B2">
            <w:r>
              <w:t>+ Xác định được các yếu tố trong bài toán ứng dụng cấp số cộng, cấp số nhân vào bài toán thực tế</w:t>
            </w:r>
          </w:p>
        </w:tc>
        <w:tc>
          <w:tcPr>
            <w:tcW w:w="3249" w:type="dxa"/>
          </w:tcPr>
          <w:p w14:paraId="5810CFEE" w14:textId="77777777" w:rsidR="00E5068C" w:rsidRPr="009418E3" w:rsidRDefault="00E5068C" w:rsidP="002256B2"/>
        </w:tc>
        <w:tc>
          <w:tcPr>
            <w:tcW w:w="2769" w:type="dxa"/>
          </w:tcPr>
          <w:p w14:paraId="1805BC66" w14:textId="77777777" w:rsidR="00E5068C" w:rsidRPr="009418E3" w:rsidRDefault="00E5068C" w:rsidP="002256B2"/>
        </w:tc>
        <w:tc>
          <w:tcPr>
            <w:tcW w:w="816" w:type="dxa"/>
          </w:tcPr>
          <w:p w14:paraId="2F194DDA" w14:textId="77777777" w:rsidR="00E5068C" w:rsidRDefault="00E5068C" w:rsidP="002256B2">
            <w:r>
              <w:t>1,0</w:t>
            </w:r>
          </w:p>
        </w:tc>
      </w:tr>
      <w:tr w:rsidR="00E5068C" w:rsidRPr="009418E3" w14:paraId="57909E44" w14:textId="77777777" w:rsidTr="002256B2">
        <w:tc>
          <w:tcPr>
            <w:tcW w:w="2219" w:type="dxa"/>
            <w:vMerge/>
          </w:tcPr>
          <w:p w14:paraId="563A45E4" w14:textId="77777777" w:rsidR="00E5068C" w:rsidRDefault="00E5068C" w:rsidP="002256B2"/>
        </w:tc>
        <w:tc>
          <w:tcPr>
            <w:tcW w:w="814" w:type="dxa"/>
          </w:tcPr>
          <w:p w14:paraId="149824A8" w14:textId="77777777" w:rsidR="00E5068C" w:rsidRPr="009418E3" w:rsidRDefault="00E5068C" w:rsidP="002256B2">
            <w:r>
              <w:t>1</w:t>
            </w:r>
          </w:p>
        </w:tc>
        <w:tc>
          <w:tcPr>
            <w:tcW w:w="2842" w:type="dxa"/>
          </w:tcPr>
          <w:p w14:paraId="2BC2F8EE" w14:textId="77777777" w:rsidR="00E5068C" w:rsidRDefault="00E5068C" w:rsidP="002256B2">
            <w:pPr>
              <w:rPr>
                <w:color w:val="000000" w:themeColor="text1"/>
              </w:rPr>
            </w:pPr>
          </w:p>
        </w:tc>
        <w:tc>
          <w:tcPr>
            <w:tcW w:w="3021" w:type="dxa"/>
          </w:tcPr>
          <w:p w14:paraId="71D48944" w14:textId="77777777" w:rsidR="00E5068C" w:rsidRDefault="00E5068C" w:rsidP="002256B2"/>
        </w:tc>
        <w:tc>
          <w:tcPr>
            <w:tcW w:w="3249" w:type="dxa"/>
          </w:tcPr>
          <w:p w14:paraId="01A2E87F" w14:textId="77777777" w:rsidR="00E5068C" w:rsidRPr="003F362C" w:rsidRDefault="00E5068C" w:rsidP="002256B2">
            <w:pPr>
              <w:rPr>
                <w:sz w:val="26"/>
                <w:szCs w:val="26"/>
                <w:lang w:val="nb-NO"/>
              </w:rPr>
            </w:pPr>
          </w:p>
        </w:tc>
        <w:tc>
          <w:tcPr>
            <w:tcW w:w="2769" w:type="dxa"/>
          </w:tcPr>
          <w:p w14:paraId="61BE0E1A" w14:textId="77777777" w:rsidR="00E5068C" w:rsidRDefault="00E5068C" w:rsidP="002256B2">
            <w:pPr>
              <w:rPr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>+</w:t>
            </w:r>
            <w:r w:rsidRPr="005255B0">
              <w:rPr>
                <w:sz w:val="26"/>
                <w:szCs w:val="26"/>
                <w:lang w:val="nb-NO"/>
              </w:rPr>
              <w:t>Tìm các yếu tố của cấp số cộng khi biết 3 trong 5 yếu tố</w:t>
            </w:r>
            <w:r w:rsidRPr="005255B0">
              <w:rPr>
                <w:sz w:val="26"/>
                <w:szCs w:val="26"/>
                <w:lang w:val="vi-VN"/>
              </w:rPr>
              <w:t xml:space="preserve"> </w:t>
            </w:r>
            <w:r w:rsidRPr="00B64529">
              <w:rPr>
                <w:position w:val="-12"/>
              </w:rPr>
              <w:object w:dxaOrig="1520" w:dyaOrig="360" w14:anchorId="0250C3BD">
                <v:shape id="_x0000_i1099" type="#_x0000_t75" style="width:75.75pt;height:18pt" o:ole="">
                  <v:imagedata r:id="rId130" o:title=""/>
                </v:shape>
                <o:OLEObject Type="Embed" ProgID="Equation.DSMT4" ShapeID="_x0000_i1099" DrawAspect="Content" ObjectID="_1765797841" r:id="rId131"/>
              </w:object>
            </w:r>
            <w:r w:rsidRPr="005255B0">
              <w:rPr>
                <w:sz w:val="26"/>
                <w:szCs w:val="26"/>
                <w:lang w:val="vi-VN"/>
              </w:rPr>
              <w:t>( Bài toán thực tế liên quan đến CSC)</w:t>
            </w:r>
            <w:r w:rsidRPr="005255B0">
              <w:rPr>
                <w:sz w:val="26"/>
                <w:szCs w:val="26"/>
                <w:lang w:val="nb-NO"/>
              </w:rPr>
              <w:t>.</w:t>
            </w:r>
          </w:p>
          <w:p w14:paraId="532FDD9A" w14:textId="77777777" w:rsidR="00E5068C" w:rsidRPr="009418E3" w:rsidRDefault="00E5068C" w:rsidP="002256B2">
            <w:r>
              <w:rPr>
                <w:sz w:val="26"/>
                <w:szCs w:val="26"/>
                <w:lang w:val="nb-NO"/>
              </w:rPr>
              <w:t>+</w:t>
            </w:r>
            <w:r w:rsidRPr="005255B0">
              <w:rPr>
                <w:sz w:val="26"/>
                <w:szCs w:val="26"/>
                <w:lang w:val="nb-NO"/>
              </w:rPr>
              <w:t>Tìm các yếu tố của cấp số</w:t>
            </w:r>
            <w:r>
              <w:rPr>
                <w:sz w:val="26"/>
                <w:szCs w:val="26"/>
                <w:lang w:val="nb-NO"/>
              </w:rPr>
              <w:t xml:space="preserve"> nhân</w:t>
            </w:r>
            <w:r w:rsidRPr="005255B0">
              <w:rPr>
                <w:sz w:val="26"/>
                <w:szCs w:val="26"/>
                <w:lang w:val="nb-NO"/>
              </w:rPr>
              <w:t xml:space="preserve"> khi biết 3 trong 5 yếu tố</w:t>
            </w:r>
            <w:r w:rsidRPr="005255B0">
              <w:rPr>
                <w:sz w:val="26"/>
                <w:szCs w:val="26"/>
                <w:lang w:val="vi-VN"/>
              </w:rPr>
              <w:t xml:space="preserve"> </w:t>
            </w:r>
            <w:r w:rsidRPr="00B64529">
              <w:rPr>
                <w:position w:val="-12"/>
              </w:rPr>
              <w:object w:dxaOrig="1500" w:dyaOrig="360" w14:anchorId="6F71EBBF">
                <v:shape id="_x0000_i1100" type="#_x0000_t75" style="width:75pt;height:18pt" o:ole="">
                  <v:imagedata r:id="rId132" o:title=""/>
                </v:shape>
                <o:OLEObject Type="Embed" ProgID="Equation.DSMT4" ShapeID="_x0000_i1100" DrawAspect="Content" ObjectID="_1765797842" r:id="rId133"/>
              </w:object>
            </w:r>
            <w:r w:rsidRPr="005255B0">
              <w:rPr>
                <w:sz w:val="26"/>
                <w:szCs w:val="26"/>
                <w:lang w:val="vi-VN"/>
              </w:rPr>
              <w:t>( Bài toán thực tế liên quan đế</w:t>
            </w:r>
            <w:r>
              <w:rPr>
                <w:sz w:val="26"/>
                <w:szCs w:val="26"/>
                <w:lang w:val="vi-VN"/>
              </w:rPr>
              <w:t>n CS</w:t>
            </w:r>
            <w:r>
              <w:rPr>
                <w:sz w:val="26"/>
                <w:szCs w:val="26"/>
              </w:rPr>
              <w:t>N</w:t>
            </w:r>
            <w:r w:rsidRPr="005255B0">
              <w:rPr>
                <w:sz w:val="26"/>
                <w:szCs w:val="26"/>
                <w:lang w:val="vi-VN"/>
              </w:rPr>
              <w:t>)</w:t>
            </w:r>
            <w:r w:rsidRPr="005255B0">
              <w:rPr>
                <w:sz w:val="26"/>
                <w:szCs w:val="26"/>
                <w:lang w:val="nb-NO"/>
              </w:rPr>
              <w:t>.</w:t>
            </w:r>
          </w:p>
        </w:tc>
        <w:tc>
          <w:tcPr>
            <w:tcW w:w="816" w:type="dxa"/>
          </w:tcPr>
          <w:p w14:paraId="6E55404C" w14:textId="77777777" w:rsidR="00E5068C" w:rsidRDefault="00E5068C" w:rsidP="002256B2">
            <w:r>
              <w:t>1,0</w:t>
            </w:r>
          </w:p>
        </w:tc>
      </w:tr>
      <w:tr w:rsidR="00E5068C" w:rsidRPr="009418E3" w14:paraId="0CBC2CCF" w14:textId="77777777" w:rsidTr="002256B2">
        <w:tc>
          <w:tcPr>
            <w:tcW w:w="2219" w:type="dxa"/>
            <w:vMerge w:val="restart"/>
          </w:tcPr>
          <w:p w14:paraId="62147DE1" w14:textId="77777777" w:rsidR="00E5068C" w:rsidRDefault="00E5068C" w:rsidP="002256B2"/>
          <w:p w14:paraId="472DFF26" w14:textId="77777777" w:rsidR="00E5068C" w:rsidRDefault="00E5068C" w:rsidP="002256B2"/>
          <w:p w14:paraId="4AA2298C" w14:textId="77777777" w:rsidR="00E5068C" w:rsidRDefault="00E5068C" w:rsidP="002256B2"/>
          <w:p w14:paraId="4A20CA68" w14:textId="77777777" w:rsidR="00E5068C" w:rsidRDefault="00E5068C" w:rsidP="002256B2"/>
          <w:p w14:paraId="6701DCDC" w14:textId="77777777" w:rsidR="00E5068C" w:rsidRPr="009418E3" w:rsidRDefault="00E5068C" w:rsidP="002256B2">
            <w:r>
              <w:t>Giới hạn. Hàm số liên tục</w:t>
            </w:r>
          </w:p>
        </w:tc>
        <w:tc>
          <w:tcPr>
            <w:tcW w:w="814" w:type="dxa"/>
          </w:tcPr>
          <w:p w14:paraId="4D82BF09" w14:textId="77777777" w:rsidR="00E5068C" w:rsidRPr="009418E3" w:rsidRDefault="00E5068C" w:rsidP="002256B2"/>
        </w:tc>
        <w:tc>
          <w:tcPr>
            <w:tcW w:w="2842" w:type="dxa"/>
          </w:tcPr>
          <w:p w14:paraId="2BE79151" w14:textId="77777777" w:rsidR="00E5068C" w:rsidRPr="009418E3" w:rsidRDefault="00E5068C" w:rsidP="002256B2"/>
        </w:tc>
        <w:tc>
          <w:tcPr>
            <w:tcW w:w="3021" w:type="dxa"/>
          </w:tcPr>
          <w:p w14:paraId="6DBE8A1E" w14:textId="77777777" w:rsidR="00E5068C" w:rsidRPr="009418E3" w:rsidRDefault="00E5068C" w:rsidP="002256B2"/>
        </w:tc>
        <w:tc>
          <w:tcPr>
            <w:tcW w:w="3249" w:type="dxa"/>
          </w:tcPr>
          <w:p w14:paraId="41C59BDB" w14:textId="77777777" w:rsidR="00E5068C" w:rsidRPr="009418E3" w:rsidRDefault="00E5068C" w:rsidP="002256B2"/>
        </w:tc>
        <w:tc>
          <w:tcPr>
            <w:tcW w:w="2769" w:type="dxa"/>
          </w:tcPr>
          <w:p w14:paraId="54F8FD3E" w14:textId="77777777" w:rsidR="00E5068C" w:rsidRPr="009418E3" w:rsidRDefault="00E5068C" w:rsidP="002256B2"/>
        </w:tc>
        <w:tc>
          <w:tcPr>
            <w:tcW w:w="816" w:type="dxa"/>
          </w:tcPr>
          <w:p w14:paraId="6F1827CF" w14:textId="77777777" w:rsidR="00E5068C" w:rsidRPr="009418E3" w:rsidRDefault="00E5068C" w:rsidP="002256B2"/>
        </w:tc>
      </w:tr>
      <w:tr w:rsidR="00E5068C" w:rsidRPr="009418E3" w14:paraId="2DF61DB9" w14:textId="77777777" w:rsidTr="002256B2">
        <w:trPr>
          <w:trHeight w:val="848"/>
        </w:trPr>
        <w:tc>
          <w:tcPr>
            <w:tcW w:w="2219" w:type="dxa"/>
            <w:vMerge/>
          </w:tcPr>
          <w:p w14:paraId="2A0FB760" w14:textId="77777777" w:rsidR="00E5068C" w:rsidRDefault="00E5068C" w:rsidP="002256B2"/>
        </w:tc>
        <w:tc>
          <w:tcPr>
            <w:tcW w:w="814" w:type="dxa"/>
          </w:tcPr>
          <w:p w14:paraId="37FA9DDD" w14:textId="77777777" w:rsidR="00E5068C" w:rsidRPr="009418E3" w:rsidRDefault="00E5068C" w:rsidP="002256B2">
            <w:r>
              <w:t>1</w:t>
            </w:r>
          </w:p>
        </w:tc>
        <w:tc>
          <w:tcPr>
            <w:tcW w:w="2842" w:type="dxa"/>
          </w:tcPr>
          <w:p w14:paraId="248705C6" w14:textId="77777777" w:rsidR="00E5068C" w:rsidRPr="009418E3" w:rsidRDefault="00E5068C" w:rsidP="002256B2">
            <w:r>
              <w:t>+ Tính được giới hạn của một dãy số có giạn hạn vô hạn</w:t>
            </w:r>
          </w:p>
        </w:tc>
        <w:tc>
          <w:tcPr>
            <w:tcW w:w="3021" w:type="dxa"/>
          </w:tcPr>
          <w:p w14:paraId="6AF53247" w14:textId="77777777" w:rsidR="00E5068C" w:rsidRPr="009418E3" w:rsidRDefault="00E5068C" w:rsidP="002256B2"/>
        </w:tc>
        <w:tc>
          <w:tcPr>
            <w:tcW w:w="3249" w:type="dxa"/>
          </w:tcPr>
          <w:p w14:paraId="5B96B438" w14:textId="77777777" w:rsidR="00E5068C" w:rsidRPr="009418E3" w:rsidRDefault="00E5068C" w:rsidP="002256B2"/>
        </w:tc>
        <w:tc>
          <w:tcPr>
            <w:tcW w:w="2769" w:type="dxa"/>
          </w:tcPr>
          <w:p w14:paraId="3F8CADDF" w14:textId="77777777" w:rsidR="00E5068C" w:rsidRPr="009418E3" w:rsidRDefault="00E5068C" w:rsidP="002256B2"/>
        </w:tc>
        <w:tc>
          <w:tcPr>
            <w:tcW w:w="816" w:type="dxa"/>
          </w:tcPr>
          <w:p w14:paraId="12F72293" w14:textId="77777777" w:rsidR="00E5068C" w:rsidRPr="009418E3" w:rsidRDefault="00E5068C" w:rsidP="002256B2">
            <w:r>
              <w:t>1.0</w:t>
            </w:r>
          </w:p>
        </w:tc>
      </w:tr>
      <w:tr w:rsidR="00E5068C" w:rsidRPr="009418E3" w14:paraId="3376AA39" w14:textId="77777777" w:rsidTr="002256B2">
        <w:tc>
          <w:tcPr>
            <w:tcW w:w="2219" w:type="dxa"/>
            <w:vMerge/>
          </w:tcPr>
          <w:p w14:paraId="55DEFE26" w14:textId="77777777" w:rsidR="00E5068C" w:rsidRPr="009418E3" w:rsidRDefault="00E5068C" w:rsidP="002256B2"/>
        </w:tc>
        <w:tc>
          <w:tcPr>
            <w:tcW w:w="814" w:type="dxa"/>
          </w:tcPr>
          <w:p w14:paraId="66C8DDA1" w14:textId="77777777" w:rsidR="00E5068C" w:rsidRPr="009418E3" w:rsidRDefault="00E5068C" w:rsidP="002256B2">
            <w:r w:rsidRPr="009418E3">
              <w:t>1</w:t>
            </w:r>
          </w:p>
        </w:tc>
        <w:tc>
          <w:tcPr>
            <w:tcW w:w="2842" w:type="dxa"/>
          </w:tcPr>
          <w:p w14:paraId="42EB63EC" w14:textId="77777777" w:rsidR="00E5068C" w:rsidRPr="009418E3" w:rsidRDefault="00E5068C" w:rsidP="002256B2">
            <w:r>
              <w:t xml:space="preserve">+ Tính được giới hạn của một hàm số có giới hạn vô hạn khi </w:t>
            </w:r>
            <w:r w:rsidRPr="00026F42">
              <w:rPr>
                <w:position w:val="-12"/>
              </w:rPr>
              <w:object w:dxaOrig="780" w:dyaOrig="360" w14:anchorId="006DE02D">
                <v:shape id="_x0000_i1101" type="#_x0000_t75" style="width:39pt;height:18pt" o:ole="">
                  <v:imagedata r:id="rId134" o:title=""/>
                </v:shape>
                <o:OLEObject Type="Embed" ProgID="Equation.DSMT4" ShapeID="_x0000_i1101" DrawAspect="Content" ObjectID="_1765797843" r:id="rId135"/>
              </w:object>
            </w:r>
          </w:p>
        </w:tc>
        <w:tc>
          <w:tcPr>
            <w:tcW w:w="3021" w:type="dxa"/>
          </w:tcPr>
          <w:p w14:paraId="5B6526EE" w14:textId="77777777" w:rsidR="00E5068C" w:rsidRPr="009418E3" w:rsidRDefault="00E5068C" w:rsidP="002256B2"/>
        </w:tc>
        <w:tc>
          <w:tcPr>
            <w:tcW w:w="3249" w:type="dxa"/>
          </w:tcPr>
          <w:p w14:paraId="52935C44" w14:textId="77777777" w:rsidR="00E5068C" w:rsidRPr="009418E3" w:rsidRDefault="00E5068C" w:rsidP="002256B2"/>
        </w:tc>
        <w:tc>
          <w:tcPr>
            <w:tcW w:w="2769" w:type="dxa"/>
          </w:tcPr>
          <w:p w14:paraId="7A477471" w14:textId="77777777" w:rsidR="00E5068C" w:rsidRPr="009418E3" w:rsidRDefault="00E5068C" w:rsidP="002256B2"/>
        </w:tc>
        <w:tc>
          <w:tcPr>
            <w:tcW w:w="816" w:type="dxa"/>
          </w:tcPr>
          <w:p w14:paraId="224B07CB" w14:textId="77777777" w:rsidR="00E5068C" w:rsidRPr="009418E3" w:rsidRDefault="00E5068C" w:rsidP="002256B2">
            <w:r>
              <w:t>1.0</w:t>
            </w:r>
          </w:p>
        </w:tc>
      </w:tr>
      <w:tr w:rsidR="00E5068C" w:rsidRPr="009418E3" w14:paraId="001CEA47" w14:textId="77777777" w:rsidTr="002256B2">
        <w:tc>
          <w:tcPr>
            <w:tcW w:w="2219" w:type="dxa"/>
            <w:vMerge/>
          </w:tcPr>
          <w:p w14:paraId="6A6D1E60" w14:textId="77777777" w:rsidR="00E5068C" w:rsidRPr="009418E3" w:rsidRDefault="00E5068C" w:rsidP="002256B2"/>
        </w:tc>
        <w:tc>
          <w:tcPr>
            <w:tcW w:w="814" w:type="dxa"/>
          </w:tcPr>
          <w:p w14:paraId="773348A0" w14:textId="77777777" w:rsidR="00E5068C" w:rsidRPr="009418E3" w:rsidRDefault="00E5068C" w:rsidP="002256B2">
            <w:r>
              <w:t>1</w:t>
            </w:r>
          </w:p>
        </w:tc>
        <w:tc>
          <w:tcPr>
            <w:tcW w:w="2842" w:type="dxa"/>
          </w:tcPr>
          <w:p w14:paraId="057616B8" w14:textId="77777777" w:rsidR="00E5068C" w:rsidRPr="009418E3" w:rsidRDefault="00E5068C" w:rsidP="002256B2"/>
        </w:tc>
        <w:tc>
          <w:tcPr>
            <w:tcW w:w="3021" w:type="dxa"/>
          </w:tcPr>
          <w:p w14:paraId="1E52363C" w14:textId="77777777" w:rsidR="00E5068C" w:rsidRPr="00314D7C" w:rsidRDefault="00E5068C" w:rsidP="002256B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+ </w:t>
            </w:r>
            <w:r>
              <w:t xml:space="preserve">Tính được giới hạn của một hàm số có dạng vô định: </w:t>
            </w:r>
            <w:r w:rsidRPr="00026F42">
              <w:rPr>
                <w:position w:val="-26"/>
              </w:rPr>
              <w:object w:dxaOrig="1400" w:dyaOrig="680" w14:anchorId="123DC40A">
                <v:shape id="_x0000_i1102" type="#_x0000_t75" style="width:69.75pt;height:33.75pt" o:ole="">
                  <v:imagedata r:id="rId136" o:title=""/>
                </v:shape>
                <o:OLEObject Type="Embed" ProgID="Equation.DSMT4" ShapeID="_x0000_i1102" DrawAspect="Content" ObjectID="_1765797844" r:id="rId137"/>
              </w:object>
            </w:r>
            <w:r>
              <w:t xml:space="preserve">  khi </w:t>
            </w:r>
            <w:r w:rsidRPr="00026F42">
              <w:rPr>
                <w:position w:val="-12"/>
              </w:rPr>
              <w:object w:dxaOrig="780" w:dyaOrig="360" w14:anchorId="6696751F">
                <v:shape id="_x0000_i1103" type="#_x0000_t75" style="width:39pt;height:18pt" o:ole="">
                  <v:imagedata r:id="rId138" o:title=""/>
                </v:shape>
                <o:OLEObject Type="Embed" ProgID="Equation.DSMT4" ShapeID="_x0000_i1103" DrawAspect="Content" ObjectID="_1765797845" r:id="rId139"/>
              </w:object>
            </w:r>
            <w:r>
              <w:t xml:space="preserve"> </w:t>
            </w:r>
            <w:r w:rsidRPr="00A17114">
              <w:rPr>
                <w:position w:val="-6"/>
              </w:rPr>
              <w:object w:dxaOrig="900" w:dyaOrig="279" w14:anchorId="3518022A">
                <v:shape id="_x0000_i1104" type="#_x0000_t75" style="width:45pt;height:14.25pt" o:ole="">
                  <v:imagedata r:id="rId140" o:title=""/>
                </v:shape>
                <o:OLEObject Type="Embed" ProgID="Equation.DSMT4" ShapeID="_x0000_i1104" DrawAspect="Content" ObjectID="_1765797846" r:id="rId141"/>
              </w:object>
            </w:r>
          </w:p>
        </w:tc>
        <w:tc>
          <w:tcPr>
            <w:tcW w:w="3249" w:type="dxa"/>
          </w:tcPr>
          <w:p w14:paraId="52F767C6" w14:textId="77777777" w:rsidR="00E5068C" w:rsidRPr="009418E3" w:rsidRDefault="00E5068C" w:rsidP="002256B2"/>
        </w:tc>
        <w:tc>
          <w:tcPr>
            <w:tcW w:w="2769" w:type="dxa"/>
          </w:tcPr>
          <w:p w14:paraId="7854F7CF" w14:textId="77777777" w:rsidR="00E5068C" w:rsidRPr="009418E3" w:rsidRDefault="00E5068C" w:rsidP="002256B2"/>
        </w:tc>
        <w:tc>
          <w:tcPr>
            <w:tcW w:w="816" w:type="dxa"/>
          </w:tcPr>
          <w:p w14:paraId="6EB3BB14" w14:textId="77777777" w:rsidR="00E5068C" w:rsidRDefault="00E5068C" w:rsidP="002256B2">
            <w:r>
              <w:t>1,0</w:t>
            </w:r>
          </w:p>
        </w:tc>
      </w:tr>
      <w:tr w:rsidR="00E5068C" w:rsidRPr="009418E3" w14:paraId="134250C0" w14:textId="77777777" w:rsidTr="002256B2">
        <w:tc>
          <w:tcPr>
            <w:tcW w:w="2219" w:type="dxa"/>
          </w:tcPr>
          <w:p w14:paraId="70544A95" w14:textId="77777777" w:rsidR="00E5068C" w:rsidRPr="009418E3" w:rsidRDefault="00E5068C" w:rsidP="002256B2">
            <w:r>
              <w:t>Đường thẳng và mặt phẳng. Quan hệ song song trong không gian</w:t>
            </w:r>
          </w:p>
        </w:tc>
        <w:tc>
          <w:tcPr>
            <w:tcW w:w="814" w:type="dxa"/>
          </w:tcPr>
          <w:p w14:paraId="6CBE1716" w14:textId="77777777" w:rsidR="00E5068C" w:rsidRPr="009418E3" w:rsidRDefault="00E5068C" w:rsidP="002256B2">
            <w:r w:rsidRPr="009418E3">
              <w:t>1</w:t>
            </w:r>
          </w:p>
        </w:tc>
        <w:tc>
          <w:tcPr>
            <w:tcW w:w="2842" w:type="dxa"/>
          </w:tcPr>
          <w:p w14:paraId="538890DD" w14:textId="77777777" w:rsidR="00E5068C" w:rsidRPr="009418E3" w:rsidRDefault="00E5068C" w:rsidP="002256B2"/>
        </w:tc>
        <w:tc>
          <w:tcPr>
            <w:tcW w:w="3021" w:type="dxa"/>
          </w:tcPr>
          <w:p w14:paraId="392A6173" w14:textId="77777777" w:rsidR="00E5068C" w:rsidRDefault="00E5068C" w:rsidP="002256B2">
            <w:r>
              <w:t>+ Tìm được giao tuyến của hai mặt phẳng</w:t>
            </w:r>
          </w:p>
          <w:p w14:paraId="29E95996" w14:textId="77777777" w:rsidR="00E5068C" w:rsidRPr="009418E3" w:rsidRDefault="00E5068C" w:rsidP="002256B2">
            <w:r>
              <w:t>+ Tìm được giao điểm của đường thẳng và mặt phẳng</w:t>
            </w:r>
          </w:p>
        </w:tc>
        <w:tc>
          <w:tcPr>
            <w:tcW w:w="3249" w:type="dxa"/>
          </w:tcPr>
          <w:p w14:paraId="781E9D0A" w14:textId="77777777" w:rsidR="00E5068C" w:rsidRPr="009418E3" w:rsidRDefault="00E5068C" w:rsidP="002256B2"/>
        </w:tc>
        <w:tc>
          <w:tcPr>
            <w:tcW w:w="2769" w:type="dxa"/>
          </w:tcPr>
          <w:p w14:paraId="497B88C3" w14:textId="77777777" w:rsidR="00E5068C" w:rsidRPr="009418E3" w:rsidRDefault="00E5068C" w:rsidP="002256B2"/>
        </w:tc>
        <w:tc>
          <w:tcPr>
            <w:tcW w:w="816" w:type="dxa"/>
          </w:tcPr>
          <w:p w14:paraId="233A6BB2" w14:textId="77777777" w:rsidR="00E5068C" w:rsidRPr="009418E3" w:rsidRDefault="00E5068C" w:rsidP="002256B2">
            <w:r>
              <w:t>1.0</w:t>
            </w:r>
          </w:p>
        </w:tc>
      </w:tr>
      <w:tr w:rsidR="00E5068C" w:rsidRPr="009418E3" w14:paraId="0B0C3673" w14:textId="77777777" w:rsidTr="002256B2">
        <w:tc>
          <w:tcPr>
            <w:tcW w:w="2219" w:type="dxa"/>
          </w:tcPr>
          <w:p w14:paraId="72209B5B" w14:textId="77777777" w:rsidR="00E5068C" w:rsidRPr="009418E3" w:rsidRDefault="00E5068C" w:rsidP="002256B2"/>
        </w:tc>
        <w:tc>
          <w:tcPr>
            <w:tcW w:w="814" w:type="dxa"/>
          </w:tcPr>
          <w:p w14:paraId="67F4E871" w14:textId="77777777" w:rsidR="00E5068C" w:rsidRPr="009418E3" w:rsidRDefault="00E5068C" w:rsidP="002256B2">
            <w:r w:rsidRPr="009418E3">
              <w:t>1</w:t>
            </w:r>
          </w:p>
        </w:tc>
        <w:tc>
          <w:tcPr>
            <w:tcW w:w="2842" w:type="dxa"/>
          </w:tcPr>
          <w:p w14:paraId="398636F4" w14:textId="77777777" w:rsidR="00E5068C" w:rsidRPr="009418E3" w:rsidRDefault="00E5068C" w:rsidP="002256B2"/>
        </w:tc>
        <w:tc>
          <w:tcPr>
            <w:tcW w:w="3021" w:type="dxa"/>
          </w:tcPr>
          <w:p w14:paraId="6CF70ACD" w14:textId="77777777" w:rsidR="00E5068C" w:rsidRPr="009418E3" w:rsidRDefault="00E5068C" w:rsidP="002256B2"/>
        </w:tc>
        <w:tc>
          <w:tcPr>
            <w:tcW w:w="3249" w:type="dxa"/>
          </w:tcPr>
          <w:p w14:paraId="5C664458" w14:textId="77777777" w:rsidR="00E5068C" w:rsidRPr="009418E3" w:rsidRDefault="00E5068C" w:rsidP="002256B2">
            <w:r>
              <w:t>Chứng minh đường thẳng song song với mặt phẳng</w:t>
            </w:r>
          </w:p>
        </w:tc>
        <w:tc>
          <w:tcPr>
            <w:tcW w:w="2769" w:type="dxa"/>
          </w:tcPr>
          <w:p w14:paraId="5A58D722" w14:textId="77777777" w:rsidR="00E5068C" w:rsidRPr="009418E3" w:rsidRDefault="00E5068C" w:rsidP="002256B2"/>
        </w:tc>
        <w:tc>
          <w:tcPr>
            <w:tcW w:w="816" w:type="dxa"/>
          </w:tcPr>
          <w:p w14:paraId="1D421429" w14:textId="77777777" w:rsidR="00E5068C" w:rsidRPr="009418E3" w:rsidRDefault="00E5068C" w:rsidP="002256B2">
            <w:r>
              <w:t>1,0</w:t>
            </w:r>
          </w:p>
        </w:tc>
      </w:tr>
      <w:tr w:rsidR="00E5068C" w:rsidRPr="009418E3" w14:paraId="5D4E68B8" w14:textId="77777777" w:rsidTr="002256B2">
        <w:trPr>
          <w:trHeight w:val="562"/>
        </w:trPr>
        <w:tc>
          <w:tcPr>
            <w:tcW w:w="2219" w:type="dxa"/>
          </w:tcPr>
          <w:p w14:paraId="6E918D2D" w14:textId="77777777" w:rsidR="00E5068C" w:rsidRPr="009418E3" w:rsidRDefault="00E5068C" w:rsidP="002256B2"/>
        </w:tc>
        <w:tc>
          <w:tcPr>
            <w:tcW w:w="814" w:type="dxa"/>
          </w:tcPr>
          <w:p w14:paraId="60E1E86A" w14:textId="77777777" w:rsidR="00E5068C" w:rsidRPr="009418E3" w:rsidRDefault="00E5068C" w:rsidP="002256B2">
            <w:r>
              <w:t>1</w:t>
            </w:r>
          </w:p>
        </w:tc>
        <w:tc>
          <w:tcPr>
            <w:tcW w:w="2842" w:type="dxa"/>
          </w:tcPr>
          <w:p w14:paraId="559E0818" w14:textId="77777777" w:rsidR="00E5068C" w:rsidRPr="009418E3" w:rsidRDefault="00E5068C" w:rsidP="002256B2"/>
        </w:tc>
        <w:tc>
          <w:tcPr>
            <w:tcW w:w="3021" w:type="dxa"/>
          </w:tcPr>
          <w:p w14:paraId="2AA9558A" w14:textId="77777777" w:rsidR="00E5068C" w:rsidRPr="009418E3" w:rsidRDefault="00E5068C" w:rsidP="002256B2"/>
        </w:tc>
        <w:tc>
          <w:tcPr>
            <w:tcW w:w="3249" w:type="dxa"/>
          </w:tcPr>
          <w:p w14:paraId="3D435A49" w14:textId="77777777" w:rsidR="00E5068C" w:rsidRPr="009418E3" w:rsidRDefault="00E5068C" w:rsidP="002256B2">
            <w:r>
              <w:t>Chứng minh hai mặt phẳng song song</w:t>
            </w:r>
          </w:p>
        </w:tc>
        <w:tc>
          <w:tcPr>
            <w:tcW w:w="2769" w:type="dxa"/>
          </w:tcPr>
          <w:p w14:paraId="5BEB837A" w14:textId="77777777" w:rsidR="00E5068C" w:rsidRPr="009418E3" w:rsidRDefault="00E5068C" w:rsidP="002256B2"/>
        </w:tc>
        <w:tc>
          <w:tcPr>
            <w:tcW w:w="816" w:type="dxa"/>
          </w:tcPr>
          <w:p w14:paraId="751FBACE" w14:textId="77777777" w:rsidR="00E5068C" w:rsidRPr="009418E3" w:rsidRDefault="00E5068C" w:rsidP="002256B2">
            <w:r>
              <w:t>1,0</w:t>
            </w:r>
          </w:p>
        </w:tc>
      </w:tr>
      <w:tr w:rsidR="00E5068C" w:rsidRPr="009418E3" w14:paraId="3DF2A828" w14:textId="77777777" w:rsidTr="002256B2">
        <w:tc>
          <w:tcPr>
            <w:tcW w:w="2219" w:type="dxa"/>
          </w:tcPr>
          <w:p w14:paraId="24144CA9" w14:textId="77777777" w:rsidR="00E5068C" w:rsidRPr="00C659D6" w:rsidRDefault="00E5068C" w:rsidP="002256B2">
            <w:pPr>
              <w:jc w:val="center"/>
              <w:rPr>
                <w:b/>
              </w:rPr>
            </w:pPr>
            <w:r w:rsidRPr="00C659D6">
              <w:rPr>
                <w:b/>
              </w:rPr>
              <w:t>Tỉ lệ</w:t>
            </w:r>
          </w:p>
        </w:tc>
        <w:tc>
          <w:tcPr>
            <w:tcW w:w="814" w:type="dxa"/>
          </w:tcPr>
          <w:p w14:paraId="39CDC5DD" w14:textId="77777777" w:rsidR="00E5068C" w:rsidRPr="00C659D6" w:rsidRDefault="00E5068C" w:rsidP="002256B2">
            <w:pPr>
              <w:jc w:val="center"/>
              <w:rPr>
                <w:b/>
              </w:rPr>
            </w:pPr>
          </w:p>
        </w:tc>
        <w:tc>
          <w:tcPr>
            <w:tcW w:w="2842" w:type="dxa"/>
          </w:tcPr>
          <w:p w14:paraId="262C7A4A" w14:textId="77777777" w:rsidR="00E5068C" w:rsidRPr="00C659D6" w:rsidRDefault="00E5068C" w:rsidP="002256B2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C659D6">
              <w:rPr>
                <w:b/>
              </w:rPr>
              <w:t>0%</w:t>
            </w:r>
          </w:p>
        </w:tc>
        <w:tc>
          <w:tcPr>
            <w:tcW w:w="3021" w:type="dxa"/>
          </w:tcPr>
          <w:p w14:paraId="135C3BE8" w14:textId="77777777" w:rsidR="00E5068C" w:rsidRPr="00C659D6" w:rsidRDefault="00E5068C" w:rsidP="002256B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C659D6">
              <w:rPr>
                <w:b/>
              </w:rPr>
              <w:t>0%</w:t>
            </w:r>
          </w:p>
        </w:tc>
        <w:tc>
          <w:tcPr>
            <w:tcW w:w="3249" w:type="dxa"/>
          </w:tcPr>
          <w:p w14:paraId="5472F0A6" w14:textId="77777777" w:rsidR="00E5068C" w:rsidRPr="00C659D6" w:rsidRDefault="00E5068C" w:rsidP="002256B2">
            <w:pPr>
              <w:jc w:val="center"/>
              <w:rPr>
                <w:b/>
              </w:rPr>
            </w:pPr>
            <w:r w:rsidRPr="00C659D6">
              <w:rPr>
                <w:b/>
              </w:rPr>
              <w:t>20%</w:t>
            </w:r>
          </w:p>
        </w:tc>
        <w:tc>
          <w:tcPr>
            <w:tcW w:w="2769" w:type="dxa"/>
          </w:tcPr>
          <w:p w14:paraId="5886E114" w14:textId="77777777" w:rsidR="00E5068C" w:rsidRPr="00C659D6" w:rsidRDefault="00E5068C" w:rsidP="002256B2">
            <w:pPr>
              <w:jc w:val="center"/>
              <w:rPr>
                <w:b/>
              </w:rPr>
            </w:pPr>
            <w:r w:rsidRPr="00C659D6">
              <w:rPr>
                <w:b/>
              </w:rPr>
              <w:t>10%</w:t>
            </w:r>
          </w:p>
        </w:tc>
        <w:tc>
          <w:tcPr>
            <w:tcW w:w="816" w:type="dxa"/>
          </w:tcPr>
          <w:p w14:paraId="49758EC3" w14:textId="77777777" w:rsidR="00E5068C" w:rsidRPr="00C659D6" w:rsidRDefault="00E5068C" w:rsidP="002256B2">
            <w:pPr>
              <w:rPr>
                <w:b/>
              </w:rPr>
            </w:pPr>
            <w:r w:rsidRPr="00C659D6">
              <w:rPr>
                <w:b/>
              </w:rPr>
              <w:t>100%</w:t>
            </w:r>
          </w:p>
        </w:tc>
      </w:tr>
      <w:tr w:rsidR="00E5068C" w:rsidRPr="009418E3" w14:paraId="2DED6145" w14:textId="77777777" w:rsidTr="002256B2">
        <w:tc>
          <w:tcPr>
            <w:tcW w:w="2219" w:type="dxa"/>
          </w:tcPr>
          <w:p w14:paraId="2129CDCA" w14:textId="77777777" w:rsidR="00E5068C" w:rsidRPr="00C659D6" w:rsidRDefault="00E5068C" w:rsidP="002256B2">
            <w:pPr>
              <w:jc w:val="center"/>
              <w:rPr>
                <w:b/>
              </w:rPr>
            </w:pPr>
          </w:p>
        </w:tc>
        <w:tc>
          <w:tcPr>
            <w:tcW w:w="814" w:type="dxa"/>
          </w:tcPr>
          <w:p w14:paraId="5BC88E41" w14:textId="77777777" w:rsidR="00E5068C" w:rsidRPr="00C659D6" w:rsidRDefault="00E5068C" w:rsidP="002256B2">
            <w:pPr>
              <w:jc w:val="center"/>
              <w:rPr>
                <w:b/>
              </w:rPr>
            </w:pPr>
          </w:p>
        </w:tc>
        <w:tc>
          <w:tcPr>
            <w:tcW w:w="2842" w:type="dxa"/>
          </w:tcPr>
          <w:p w14:paraId="38064594" w14:textId="77777777" w:rsidR="00E5068C" w:rsidRPr="00C659D6" w:rsidRDefault="00E5068C" w:rsidP="002256B2">
            <w:pPr>
              <w:jc w:val="center"/>
              <w:rPr>
                <w:b/>
              </w:rPr>
            </w:pPr>
            <w:r>
              <w:rPr>
                <w:b/>
              </w:rPr>
              <w:t xml:space="preserve">4 </w:t>
            </w:r>
            <w:r w:rsidRPr="00C659D6">
              <w:rPr>
                <w:b/>
              </w:rPr>
              <w:t>điểm</w:t>
            </w:r>
          </w:p>
        </w:tc>
        <w:tc>
          <w:tcPr>
            <w:tcW w:w="3021" w:type="dxa"/>
          </w:tcPr>
          <w:p w14:paraId="63A8232B" w14:textId="77777777" w:rsidR="00E5068C" w:rsidRPr="00C659D6" w:rsidRDefault="00E5068C" w:rsidP="002256B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C659D6">
              <w:rPr>
                <w:b/>
              </w:rPr>
              <w:t xml:space="preserve"> điểm</w:t>
            </w:r>
          </w:p>
        </w:tc>
        <w:tc>
          <w:tcPr>
            <w:tcW w:w="3249" w:type="dxa"/>
          </w:tcPr>
          <w:p w14:paraId="445A11BF" w14:textId="77777777" w:rsidR="00E5068C" w:rsidRPr="00C659D6" w:rsidRDefault="00E5068C" w:rsidP="002256B2">
            <w:pPr>
              <w:jc w:val="center"/>
              <w:rPr>
                <w:b/>
              </w:rPr>
            </w:pPr>
            <w:r w:rsidRPr="00C659D6">
              <w:rPr>
                <w:b/>
              </w:rPr>
              <w:t>2 điểm</w:t>
            </w:r>
          </w:p>
        </w:tc>
        <w:tc>
          <w:tcPr>
            <w:tcW w:w="2769" w:type="dxa"/>
          </w:tcPr>
          <w:p w14:paraId="4E67A028" w14:textId="77777777" w:rsidR="00E5068C" w:rsidRPr="00C659D6" w:rsidRDefault="00E5068C" w:rsidP="002256B2">
            <w:pPr>
              <w:jc w:val="center"/>
              <w:rPr>
                <w:b/>
              </w:rPr>
            </w:pPr>
            <w:r w:rsidRPr="00C659D6">
              <w:rPr>
                <w:b/>
              </w:rPr>
              <w:t>1 điểm</w:t>
            </w:r>
          </w:p>
        </w:tc>
        <w:tc>
          <w:tcPr>
            <w:tcW w:w="816" w:type="dxa"/>
          </w:tcPr>
          <w:p w14:paraId="7877FB37" w14:textId="77777777" w:rsidR="00E5068C" w:rsidRPr="00C659D6" w:rsidRDefault="00E5068C" w:rsidP="002256B2">
            <w:pPr>
              <w:rPr>
                <w:b/>
              </w:rPr>
            </w:pPr>
            <w:r w:rsidRPr="00C659D6">
              <w:rPr>
                <w:b/>
              </w:rPr>
              <w:t>10 điểm</w:t>
            </w:r>
          </w:p>
        </w:tc>
      </w:tr>
    </w:tbl>
    <w:p w14:paraId="06B96A50" w14:textId="77777777" w:rsidR="00E5068C" w:rsidRPr="009418E3" w:rsidRDefault="00E5068C" w:rsidP="00E5068C"/>
    <w:p w14:paraId="5C206566" w14:textId="77BC25A2" w:rsidR="00C039C8" w:rsidRPr="0087729F" w:rsidRDefault="00C039C8" w:rsidP="00C039C8">
      <w:pPr>
        <w:spacing w:before="120" w:line="288" w:lineRule="auto"/>
        <w:jc w:val="center"/>
        <w:rPr>
          <w:b/>
          <w:color w:val="000000" w:themeColor="text1"/>
          <w:sz w:val="26"/>
          <w:szCs w:val="26"/>
        </w:rPr>
      </w:pPr>
      <w:bookmarkStart w:id="1" w:name="_GoBack"/>
      <w:bookmarkEnd w:id="1"/>
    </w:p>
    <w:sectPr w:rsidR="00C039C8" w:rsidRPr="0087729F" w:rsidSect="009418E3">
      <w:pgSz w:w="16840" w:h="11907" w:orient="landscape" w:code="9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22B478" w14:textId="77777777" w:rsidR="003F62DE" w:rsidRDefault="003F62DE" w:rsidP="00651C00">
      <w:r>
        <w:separator/>
      </w:r>
    </w:p>
  </w:endnote>
  <w:endnote w:type="continuationSeparator" w:id="0">
    <w:p w14:paraId="29F05897" w14:textId="77777777" w:rsidR="003F62DE" w:rsidRDefault="003F62DE" w:rsidP="00651C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9261CDF" w14:textId="77777777" w:rsidR="003F62DE" w:rsidRDefault="003F62DE" w:rsidP="00651C00">
      <w:r>
        <w:separator/>
      </w:r>
    </w:p>
  </w:footnote>
  <w:footnote w:type="continuationSeparator" w:id="0">
    <w:p w14:paraId="2C45088B" w14:textId="77777777" w:rsidR="003F62DE" w:rsidRDefault="003F62DE" w:rsidP="00651C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B5719"/>
    <w:multiLevelType w:val="hybridMultilevel"/>
    <w:tmpl w:val="4A3A09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7F63D3"/>
    <w:multiLevelType w:val="hybridMultilevel"/>
    <w:tmpl w:val="54AA5C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D0707A"/>
    <w:multiLevelType w:val="hybridMultilevel"/>
    <w:tmpl w:val="94B8FB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7F6615"/>
    <w:multiLevelType w:val="hybridMultilevel"/>
    <w:tmpl w:val="AEF200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D658A9"/>
    <w:multiLevelType w:val="hybridMultilevel"/>
    <w:tmpl w:val="623291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FE07EF"/>
    <w:multiLevelType w:val="hybridMultilevel"/>
    <w:tmpl w:val="F39EB1BC"/>
    <w:lvl w:ilvl="0" w:tplc="6346EDC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0E65DC3"/>
    <w:multiLevelType w:val="hybridMultilevel"/>
    <w:tmpl w:val="44D86D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515824"/>
    <w:multiLevelType w:val="hybridMultilevel"/>
    <w:tmpl w:val="4350A7D6"/>
    <w:lvl w:ilvl="0" w:tplc="9A28899C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8" w15:restartNumberingAfterBreak="0">
    <w:nsid w:val="7827532C"/>
    <w:multiLevelType w:val="hybridMultilevel"/>
    <w:tmpl w:val="E2D8F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0"/>
  </w:num>
  <w:num w:numId="7">
    <w:abstractNumId w:val="8"/>
  </w:num>
  <w:num w:numId="8">
    <w:abstractNumId w:val="6"/>
  </w:num>
  <w:num w:numId="9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1C00"/>
    <w:rsid w:val="00002957"/>
    <w:rsid w:val="00003E30"/>
    <w:rsid w:val="0000541D"/>
    <w:rsid w:val="00013396"/>
    <w:rsid w:val="00020019"/>
    <w:rsid w:val="00023088"/>
    <w:rsid w:val="0002650E"/>
    <w:rsid w:val="00027E57"/>
    <w:rsid w:val="00031F0C"/>
    <w:rsid w:val="00033BBB"/>
    <w:rsid w:val="00034DA9"/>
    <w:rsid w:val="0004015D"/>
    <w:rsid w:val="00051281"/>
    <w:rsid w:val="00054440"/>
    <w:rsid w:val="00056702"/>
    <w:rsid w:val="000653BE"/>
    <w:rsid w:val="00065D7A"/>
    <w:rsid w:val="00066913"/>
    <w:rsid w:val="00066EEB"/>
    <w:rsid w:val="00072EDF"/>
    <w:rsid w:val="0007580F"/>
    <w:rsid w:val="000771FD"/>
    <w:rsid w:val="00082553"/>
    <w:rsid w:val="000873F9"/>
    <w:rsid w:val="00092E60"/>
    <w:rsid w:val="00092F35"/>
    <w:rsid w:val="000966C6"/>
    <w:rsid w:val="000974A4"/>
    <w:rsid w:val="000B2EB3"/>
    <w:rsid w:val="000B3CD5"/>
    <w:rsid w:val="000B4136"/>
    <w:rsid w:val="000B4559"/>
    <w:rsid w:val="000C155C"/>
    <w:rsid w:val="000C1563"/>
    <w:rsid w:val="000C4866"/>
    <w:rsid w:val="000C7525"/>
    <w:rsid w:val="000D490E"/>
    <w:rsid w:val="000D6A0E"/>
    <w:rsid w:val="000F1F76"/>
    <w:rsid w:val="000F5CC7"/>
    <w:rsid w:val="00102C96"/>
    <w:rsid w:val="001063DF"/>
    <w:rsid w:val="00114642"/>
    <w:rsid w:val="00114DD3"/>
    <w:rsid w:val="00116636"/>
    <w:rsid w:val="00125C49"/>
    <w:rsid w:val="00126A28"/>
    <w:rsid w:val="00130138"/>
    <w:rsid w:val="001312BB"/>
    <w:rsid w:val="00132298"/>
    <w:rsid w:val="001339AD"/>
    <w:rsid w:val="00137DCA"/>
    <w:rsid w:val="00152301"/>
    <w:rsid w:val="00155088"/>
    <w:rsid w:val="00155BF4"/>
    <w:rsid w:val="00155F87"/>
    <w:rsid w:val="001614F7"/>
    <w:rsid w:val="00172EDB"/>
    <w:rsid w:val="00175BFB"/>
    <w:rsid w:val="00176DA1"/>
    <w:rsid w:val="00180204"/>
    <w:rsid w:val="00182D9A"/>
    <w:rsid w:val="0018649D"/>
    <w:rsid w:val="00192B49"/>
    <w:rsid w:val="00194635"/>
    <w:rsid w:val="00197E03"/>
    <w:rsid w:val="001A53DD"/>
    <w:rsid w:val="001A61A4"/>
    <w:rsid w:val="001B0EE7"/>
    <w:rsid w:val="001B2CC9"/>
    <w:rsid w:val="001C153A"/>
    <w:rsid w:val="001C448A"/>
    <w:rsid w:val="001C5B0D"/>
    <w:rsid w:val="001C5EAD"/>
    <w:rsid w:val="001C73FC"/>
    <w:rsid w:val="001D638E"/>
    <w:rsid w:val="001E2FF4"/>
    <w:rsid w:val="0020460B"/>
    <w:rsid w:val="0020757F"/>
    <w:rsid w:val="00216CDB"/>
    <w:rsid w:val="00223611"/>
    <w:rsid w:val="00225BB4"/>
    <w:rsid w:val="00232F9E"/>
    <w:rsid w:val="002370F9"/>
    <w:rsid w:val="002377BE"/>
    <w:rsid w:val="0024134B"/>
    <w:rsid w:val="00254896"/>
    <w:rsid w:val="002548CB"/>
    <w:rsid w:val="002656BA"/>
    <w:rsid w:val="002710E6"/>
    <w:rsid w:val="002720DD"/>
    <w:rsid w:val="00276E7C"/>
    <w:rsid w:val="00280B0C"/>
    <w:rsid w:val="00281432"/>
    <w:rsid w:val="00281F2E"/>
    <w:rsid w:val="002824FE"/>
    <w:rsid w:val="00286A17"/>
    <w:rsid w:val="002A460A"/>
    <w:rsid w:val="002B3DEE"/>
    <w:rsid w:val="002C1DC4"/>
    <w:rsid w:val="002D0C77"/>
    <w:rsid w:val="002D34F4"/>
    <w:rsid w:val="002E545C"/>
    <w:rsid w:val="002F14D2"/>
    <w:rsid w:val="002F2D7B"/>
    <w:rsid w:val="002F383B"/>
    <w:rsid w:val="002F52CE"/>
    <w:rsid w:val="002F7016"/>
    <w:rsid w:val="003018DF"/>
    <w:rsid w:val="00305C66"/>
    <w:rsid w:val="003078CA"/>
    <w:rsid w:val="00313963"/>
    <w:rsid w:val="00313C75"/>
    <w:rsid w:val="0031552A"/>
    <w:rsid w:val="003200E8"/>
    <w:rsid w:val="003250C9"/>
    <w:rsid w:val="0032662D"/>
    <w:rsid w:val="00327C13"/>
    <w:rsid w:val="0033736A"/>
    <w:rsid w:val="00344D57"/>
    <w:rsid w:val="00347D90"/>
    <w:rsid w:val="00350B66"/>
    <w:rsid w:val="0035251A"/>
    <w:rsid w:val="00353C00"/>
    <w:rsid w:val="00356425"/>
    <w:rsid w:val="00362E4C"/>
    <w:rsid w:val="003656CB"/>
    <w:rsid w:val="003817FB"/>
    <w:rsid w:val="003823A0"/>
    <w:rsid w:val="003825F0"/>
    <w:rsid w:val="00390E02"/>
    <w:rsid w:val="00393F34"/>
    <w:rsid w:val="003963A2"/>
    <w:rsid w:val="003A5625"/>
    <w:rsid w:val="003A7C32"/>
    <w:rsid w:val="003B1039"/>
    <w:rsid w:val="003B43E5"/>
    <w:rsid w:val="003B74B2"/>
    <w:rsid w:val="003C192F"/>
    <w:rsid w:val="003C7F8C"/>
    <w:rsid w:val="003D3683"/>
    <w:rsid w:val="003D5516"/>
    <w:rsid w:val="003D6486"/>
    <w:rsid w:val="003F4CB7"/>
    <w:rsid w:val="003F4E51"/>
    <w:rsid w:val="003F62DE"/>
    <w:rsid w:val="00401AA3"/>
    <w:rsid w:val="00405922"/>
    <w:rsid w:val="00405A72"/>
    <w:rsid w:val="004079F2"/>
    <w:rsid w:val="00410579"/>
    <w:rsid w:val="00411918"/>
    <w:rsid w:val="00412A87"/>
    <w:rsid w:val="00413AED"/>
    <w:rsid w:val="0041403E"/>
    <w:rsid w:val="00417C14"/>
    <w:rsid w:val="00421734"/>
    <w:rsid w:val="0042292F"/>
    <w:rsid w:val="00425E9E"/>
    <w:rsid w:val="004260AD"/>
    <w:rsid w:val="00432741"/>
    <w:rsid w:val="00443595"/>
    <w:rsid w:val="00444ECB"/>
    <w:rsid w:val="00447F41"/>
    <w:rsid w:val="0045329E"/>
    <w:rsid w:val="004564D2"/>
    <w:rsid w:val="004725CF"/>
    <w:rsid w:val="00472B1B"/>
    <w:rsid w:val="004771C3"/>
    <w:rsid w:val="00480987"/>
    <w:rsid w:val="00482068"/>
    <w:rsid w:val="004859AF"/>
    <w:rsid w:val="004A009B"/>
    <w:rsid w:val="004A12A3"/>
    <w:rsid w:val="004A25BA"/>
    <w:rsid w:val="004A2C28"/>
    <w:rsid w:val="004B3D46"/>
    <w:rsid w:val="004C13A9"/>
    <w:rsid w:val="004D1703"/>
    <w:rsid w:val="0051118D"/>
    <w:rsid w:val="0051431A"/>
    <w:rsid w:val="005554F7"/>
    <w:rsid w:val="00555DCD"/>
    <w:rsid w:val="00557BBF"/>
    <w:rsid w:val="00562982"/>
    <w:rsid w:val="00567EDF"/>
    <w:rsid w:val="005703C8"/>
    <w:rsid w:val="00572126"/>
    <w:rsid w:val="00574E40"/>
    <w:rsid w:val="00582FC3"/>
    <w:rsid w:val="00595B11"/>
    <w:rsid w:val="005A1CDA"/>
    <w:rsid w:val="005A4034"/>
    <w:rsid w:val="005A7082"/>
    <w:rsid w:val="005B1CB2"/>
    <w:rsid w:val="005B57B2"/>
    <w:rsid w:val="005C7567"/>
    <w:rsid w:val="005D124B"/>
    <w:rsid w:val="005D1E88"/>
    <w:rsid w:val="005E0A14"/>
    <w:rsid w:val="005E4E90"/>
    <w:rsid w:val="005E6996"/>
    <w:rsid w:val="005E7B6B"/>
    <w:rsid w:val="005F0B8A"/>
    <w:rsid w:val="005F4293"/>
    <w:rsid w:val="005F46EE"/>
    <w:rsid w:val="005F7B15"/>
    <w:rsid w:val="0061061E"/>
    <w:rsid w:val="00614DB9"/>
    <w:rsid w:val="00615203"/>
    <w:rsid w:val="00616D2C"/>
    <w:rsid w:val="0062074C"/>
    <w:rsid w:val="006225E2"/>
    <w:rsid w:val="0063126C"/>
    <w:rsid w:val="00633519"/>
    <w:rsid w:val="006443AC"/>
    <w:rsid w:val="0064583F"/>
    <w:rsid w:val="00651235"/>
    <w:rsid w:val="00651C00"/>
    <w:rsid w:val="00652B96"/>
    <w:rsid w:val="00652CC5"/>
    <w:rsid w:val="00673EB9"/>
    <w:rsid w:val="006804FE"/>
    <w:rsid w:val="00683011"/>
    <w:rsid w:val="006830FC"/>
    <w:rsid w:val="00683A90"/>
    <w:rsid w:val="00690CBD"/>
    <w:rsid w:val="006A3F0D"/>
    <w:rsid w:val="006A5A9E"/>
    <w:rsid w:val="006B41F7"/>
    <w:rsid w:val="006B4C01"/>
    <w:rsid w:val="006B554B"/>
    <w:rsid w:val="006B77D2"/>
    <w:rsid w:val="006C0608"/>
    <w:rsid w:val="006C1132"/>
    <w:rsid w:val="006C1C56"/>
    <w:rsid w:val="006C2BFA"/>
    <w:rsid w:val="006C421E"/>
    <w:rsid w:val="006C59B7"/>
    <w:rsid w:val="006C6D46"/>
    <w:rsid w:val="006D0C1A"/>
    <w:rsid w:val="006D2CA3"/>
    <w:rsid w:val="006E60B9"/>
    <w:rsid w:val="006E76B6"/>
    <w:rsid w:val="006F2817"/>
    <w:rsid w:val="006F3C61"/>
    <w:rsid w:val="006F3E9A"/>
    <w:rsid w:val="006F6593"/>
    <w:rsid w:val="006F65EE"/>
    <w:rsid w:val="006F7F27"/>
    <w:rsid w:val="00704AD1"/>
    <w:rsid w:val="007118CE"/>
    <w:rsid w:val="00723150"/>
    <w:rsid w:val="00723F23"/>
    <w:rsid w:val="00725433"/>
    <w:rsid w:val="0072639B"/>
    <w:rsid w:val="007301F4"/>
    <w:rsid w:val="00744D06"/>
    <w:rsid w:val="00744E71"/>
    <w:rsid w:val="0075364F"/>
    <w:rsid w:val="007553CA"/>
    <w:rsid w:val="00756615"/>
    <w:rsid w:val="007568DB"/>
    <w:rsid w:val="00760332"/>
    <w:rsid w:val="00763265"/>
    <w:rsid w:val="00772D00"/>
    <w:rsid w:val="00772D7C"/>
    <w:rsid w:val="007734AC"/>
    <w:rsid w:val="00773E3A"/>
    <w:rsid w:val="00776356"/>
    <w:rsid w:val="00777489"/>
    <w:rsid w:val="00781E4C"/>
    <w:rsid w:val="00783931"/>
    <w:rsid w:val="00783CC9"/>
    <w:rsid w:val="007851DB"/>
    <w:rsid w:val="00790A84"/>
    <w:rsid w:val="007A6298"/>
    <w:rsid w:val="007B42D6"/>
    <w:rsid w:val="007B5E2A"/>
    <w:rsid w:val="007C134B"/>
    <w:rsid w:val="007C3575"/>
    <w:rsid w:val="007C512A"/>
    <w:rsid w:val="007D18E5"/>
    <w:rsid w:val="007D2847"/>
    <w:rsid w:val="007D421B"/>
    <w:rsid w:val="007E0DAE"/>
    <w:rsid w:val="007E20D7"/>
    <w:rsid w:val="007E2C89"/>
    <w:rsid w:val="007E2E24"/>
    <w:rsid w:val="007E3DA8"/>
    <w:rsid w:val="007E68C7"/>
    <w:rsid w:val="007E6AAB"/>
    <w:rsid w:val="007E70EA"/>
    <w:rsid w:val="00801724"/>
    <w:rsid w:val="0080607E"/>
    <w:rsid w:val="008076CF"/>
    <w:rsid w:val="0082405A"/>
    <w:rsid w:val="008262A4"/>
    <w:rsid w:val="00833114"/>
    <w:rsid w:val="008338B1"/>
    <w:rsid w:val="0083489F"/>
    <w:rsid w:val="00837E1B"/>
    <w:rsid w:val="00840C87"/>
    <w:rsid w:val="008441CB"/>
    <w:rsid w:val="00845A1D"/>
    <w:rsid w:val="008538BD"/>
    <w:rsid w:val="00860AB2"/>
    <w:rsid w:val="00862831"/>
    <w:rsid w:val="00866666"/>
    <w:rsid w:val="00871847"/>
    <w:rsid w:val="00872470"/>
    <w:rsid w:val="0087729F"/>
    <w:rsid w:val="0088025F"/>
    <w:rsid w:val="0088075E"/>
    <w:rsid w:val="008842A7"/>
    <w:rsid w:val="0089177B"/>
    <w:rsid w:val="00891EAB"/>
    <w:rsid w:val="008944CE"/>
    <w:rsid w:val="00894776"/>
    <w:rsid w:val="00894858"/>
    <w:rsid w:val="00897893"/>
    <w:rsid w:val="008A03D0"/>
    <w:rsid w:val="008A2083"/>
    <w:rsid w:val="008A24F1"/>
    <w:rsid w:val="008A2D5E"/>
    <w:rsid w:val="008A2DB4"/>
    <w:rsid w:val="008A4FEB"/>
    <w:rsid w:val="008B101E"/>
    <w:rsid w:val="008B547C"/>
    <w:rsid w:val="008C0F07"/>
    <w:rsid w:val="008C557B"/>
    <w:rsid w:val="008C712F"/>
    <w:rsid w:val="008D1BC0"/>
    <w:rsid w:val="008E3414"/>
    <w:rsid w:val="008F1EDF"/>
    <w:rsid w:val="008F31DA"/>
    <w:rsid w:val="008F3813"/>
    <w:rsid w:val="008F3CF4"/>
    <w:rsid w:val="00901B38"/>
    <w:rsid w:val="00904B69"/>
    <w:rsid w:val="0090610E"/>
    <w:rsid w:val="00922BF0"/>
    <w:rsid w:val="00934126"/>
    <w:rsid w:val="00936B4D"/>
    <w:rsid w:val="00940A09"/>
    <w:rsid w:val="009454F3"/>
    <w:rsid w:val="0095632D"/>
    <w:rsid w:val="009577C2"/>
    <w:rsid w:val="00970228"/>
    <w:rsid w:val="0099285D"/>
    <w:rsid w:val="009939B4"/>
    <w:rsid w:val="0099436F"/>
    <w:rsid w:val="009971B7"/>
    <w:rsid w:val="009A27D8"/>
    <w:rsid w:val="009A43C5"/>
    <w:rsid w:val="009B19DE"/>
    <w:rsid w:val="009B32D2"/>
    <w:rsid w:val="009B39E4"/>
    <w:rsid w:val="009B5D25"/>
    <w:rsid w:val="009C5EFA"/>
    <w:rsid w:val="009C7E0F"/>
    <w:rsid w:val="009D5E72"/>
    <w:rsid w:val="009D728A"/>
    <w:rsid w:val="009D78AB"/>
    <w:rsid w:val="009F242C"/>
    <w:rsid w:val="009F384B"/>
    <w:rsid w:val="009F71DD"/>
    <w:rsid w:val="00A011A2"/>
    <w:rsid w:val="00A05831"/>
    <w:rsid w:val="00A067FC"/>
    <w:rsid w:val="00A06C3C"/>
    <w:rsid w:val="00A06D1F"/>
    <w:rsid w:val="00A10743"/>
    <w:rsid w:val="00A14AE9"/>
    <w:rsid w:val="00A20F7C"/>
    <w:rsid w:val="00A216F5"/>
    <w:rsid w:val="00A278C4"/>
    <w:rsid w:val="00A3491F"/>
    <w:rsid w:val="00A41E23"/>
    <w:rsid w:val="00A4456A"/>
    <w:rsid w:val="00A51BF8"/>
    <w:rsid w:val="00A57BA5"/>
    <w:rsid w:val="00A617BD"/>
    <w:rsid w:val="00A651CC"/>
    <w:rsid w:val="00A6610F"/>
    <w:rsid w:val="00A66C11"/>
    <w:rsid w:val="00A71FB1"/>
    <w:rsid w:val="00A72386"/>
    <w:rsid w:val="00A72E55"/>
    <w:rsid w:val="00A731CB"/>
    <w:rsid w:val="00A76BBA"/>
    <w:rsid w:val="00A806DF"/>
    <w:rsid w:val="00A851BE"/>
    <w:rsid w:val="00A862B8"/>
    <w:rsid w:val="00A86854"/>
    <w:rsid w:val="00A868D2"/>
    <w:rsid w:val="00A923E3"/>
    <w:rsid w:val="00A92CD1"/>
    <w:rsid w:val="00AA0976"/>
    <w:rsid w:val="00AA0F8E"/>
    <w:rsid w:val="00AB15A7"/>
    <w:rsid w:val="00AB3D56"/>
    <w:rsid w:val="00AC1517"/>
    <w:rsid w:val="00AD4526"/>
    <w:rsid w:val="00AE2948"/>
    <w:rsid w:val="00AE4589"/>
    <w:rsid w:val="00AF25BA"/>
    <w:rsid w:val="00B073AB"/>
    <w:rsid w:val="00B12A05"/>
    <w:rsid w:val="00B34CFE"/>
    <w:rsid w:val="00B5107C"/>
    <w:rsid w:val="00B56640"/>
    <w:rsid w:val="00B65497"/>
    <w:rsid w:val="00B71ACE"/>
    <w:rsid w:val="00B7223D"/>
    <w:rsid w:val="00B745FF"/>
    <w:rsid w:val="00B763F2"/>
    <w:rsid w:val="00B775E9"/>
    <w:rsid w:val="00B866B9"/>
    <w:rsid w:val="00B9708A"/>
    <w:rsid w:val="00BA2B92"/>
    <w:rsid w:val="00BB103D"/>
    <w:rsid w:val="00BB12DC"/>
    <w:rsid w:val="00BB2E1D"/>
    <w:rsid w:val="00BB388E"/>
    <w:rsid w:val="00BB3F66"/>
    <w:rsid w:val="00BB4397"/>
    <w:rsid w:val="00BB4E5C"/>
    <w:rsid w:val="00BC0BA1"/>
    <w:rsid w:val="00BC11F2"/>
    <w:rsid w:val="00BC59D2"/>
    <w:rsid w:val="00BC7D42"/>
    <w:rsid w:val="00BD52E4"/>
    <w:rsid w:val="00BE0071"/>
    <w:rsid w:val="00BE243A"/>
    <w:rsid w:val="00BE288B"/>
    <w:rsid w:val="00BE64D2"/>
    <w:rsid w:val="00BF0BFB"/>
    <w:rsid w:val="00BF0E91"/>
    <w:rsid w:val="00BF1290"/>
    <w:rsid w:val="00BF15D4"/>
    <w:rsid w:val="00BF3AE7"/>
    <w:rsid w:val="00C008F1"/>
    <w:rsid w:val="00C039C8"/>
    <w:rsid w:val="00C03DAD"/>
    <w:rsid w:val="00C06E08"/>
    <w:rsid w:val="00C11494"/>
    <w:rsid w:val="00C11798"/>
    <w:rsid w:val="00C13AD2"/>
    <w:rsid w:val="00C149CA"/>
    <w:rsid w:val="00C16BEC"/>
    <w:rsid w:val="00C209F0"/>
    <w:rsid w:val="00C2239F"/>
    <w:rsid w:val="00C2486D"/>
    <w:rsid w:val="00C32FCC"/>
    <w:rsid w:val="00C338FD"/>
    <w:rsid w:val="00C40BDE"/>
    <w:rsid w:val="00C41ACC"/>
    <w:rsid w:val="00C4433A"/>
    <w:rsid w:val="00C453E8"/>
    <w:rsid w:val="00C550EF"/>
    <w:rsid w:val="00C578CC"/>
    <w:rsid w:val="00C70A40"/>
    <w:rsid w:val="00C7211B"/>
    <w:rsid w:val="00C73AE5"/>
    <w:rsid w:val="00C73F9B"/>
    <w:rsid w:val="00C74E33"/>
    <w:rsid w:val="00C85CDA"/>
    <w:rsid w:val="00C85F70"/>
    <w:rsid w:val="00C930EC"/>
    <w:rsid w:val="00C93161"/>
    <w:rsid w:val="00C9319D"/>
    <w:rsid w:val="00CA0222"/>
    <w:rsid w:val="00CA3909"/>
    <w:rsid w:val="00CA634F"/>
    <w:rsid w:val="00CB0F43"/>
    <w:rsid w:val="00CC432D"/>
    <w:rsid w:val="00CC4AC2"/>
    <w:rsid w:val="00CC563D"/>
    <w:rsid w:val="00CD109C"/>
    <w:rsid w:val="00CD39BC"/>
    <w:rsid w:val="00CD4F1C"/>
    <w:rsid w:val="00CE27D8"/>
    <w:rsid w:val="00CE5CCD"/>
    <w:rsid w:val="00CE6028"/>
    <w:rsid w:val="00CE78D0"/>
    <w:rsid w:val="00D010F7"/>
    <w:rsid w:val="00D03EAD"/>
    <w:rsid w:val="00D04927"/>
    <w:rsid w:val="00D070DB"/>
    <w:rsid w:val="00D123F2"/>
    <w:rsid w:val="00D16E15"/>
    <w:rsid w:val="00D2071D"/>
    <w:rsid w:val="00D21C45"/>
    <w:rsid w:val="00D24813"/>
    <w:rsid w:val="00D24D05"/>
    <w:rsid w:val="00D277DA"/>
    <w:rsid w:val="00D32F85"/>
    <w:rsid w:val="00D4095B"/>
    <w:rsid w:val="00D524A8"/>
    <w:rsid w:val="00D54503"/>
    <w:rsid w:val="00D61269"/>
    <w:rsid w:val="00D64B16"/>
    <w:rsid w:val="00D7109D"/>
    <w:rsid w:val="00D71EAD"/>
    <w:rsid w:val="00D86106"/>
    <w:rsid w:val="00D87321"/>
    <w:rsid w:val="00DA0528"/>
    <w:rsid w:val="00DA32DB"/>
    <w:rsid w:val="00DA3E68"/>
    <w:rsid w:val="00DA491C"/>
    <w:rsid w:val="00DA6977"/>
    <w:rsid w:val="00DA7773"/>
    <w:rsid w:val="00DB34F3"/>
    <w:rsid w:val="00DB6CC9"/>
    <w:rsid w:val="00DC0CEF"/>
    <w:rsid w:val="00DC2E85"/>
    <w:rsid w:val="00DC4147"/>
    <w:rsid w:val="00DC4230"/>
    <w:rsid w:val="00DC44B3"/>
    <w:rsid w:val="00DE2B2D"/>
    <w:rsid w:val="00DE3D47"/>
    <w:rsid w:val="00E01716"/>
    <w:rsid w:val="00E025DF"/>
    <w:rsid w:val="00E026E0"/>
    <w:rsid w:val="00E067C3"/>
    <w:rsid w:val="00E0683A"/>
    <w:rsid w:val="00E2410F"/>
    <w:rsid w:val="00E25292"/>
    <w:rsid w:val="00E25841"/>
    <w:rsid w:val="00E27539"/>
    <w:rsid w:val="00E37ECF"/>
    <w:rsid w:val="00E41804"/>
    <w:rsid w:val="00E468BA"/>
    <w:rsid w:val="00E501D5"/>
    <w:rsid w:val="00E5068C"/>
    <w:rsid w:val="00E516D5"/>
    <w:rsid w:val="00E544F5"/>
    <w:rsid w:val="00E55DED"/>
    <w:rsid w:val="00E65756"/>
    <w:rsid w:val="00E736EB"/>
    <w:rsid w:val="00E74DCB"/>
    <w:rsid w:val="00E75D7E"/>
    <w:rsid w:val="00E81152"/>
    <w:rsid w:val="00E820A4"/>
    <w:rsid w:val="00E91F6E"/>
    <w:rsid w:val="00EA177D"/>
    <w:rsid w:val="00EA1CD9"/>
    <w:rsid w:val="00EB04CD"/>
    <w:rsid w:val="00EB4AD3"/>
    <w:rsid w:val="00EB4F07"/>
    <w:rsid w:val="00EB7397"/>
    <w:rsid w:val="00EC721B"/>
    <w:rsid w:val="00ED1AFF"/>
    <w:rsid w:val="00ED34A5"/>
    <w:rsid w:val="00ED4E18"/>
    <w:rsid w:val="00EE07BE"/>
    <w:rsid w:val="00EE1A19"/>
    <w:rsid w:val="00EE6380"/>
    <w:rsid w:val="00EF3F0E"/>
    <w:rsid w:val="00F01F3E"/>
    <w:rsid w:val="00F03017"/>
    <w:rsid w:val="00F17C20"/>
    <w:rsid w:val="00F3399E"/>
    <w:rsid w:val="00F36DEF"/>
    <w:rsid w:val="00F37A2B"/>
    <w:rsid w:val="00F37EE9"/>
    <w:rsid w:val="00F4071D"/>
    <w:rsid w:val="00F4571D"/>
    <w:rsid w:val="00F502D7"/>
    <w:rsid w:val="00F71C7F"/>
    <w:rsid w:val="00F73180"/>
    <w:rsid w:val="00F74BE9"/>
    <w:rsid w:val="00F765DB"/>
    <w:rsid w:val="00F80B21"/>
    <w:rsid w:val="00F874FE"/>
    <w:rsid w:val="00F94F0D"/>
    <w:rsid w:val="00FA00AD"/>
    <w:rsid w:val="00FA0184"/>
    <w:rsid w:val="00FA29CB"/>
    <w:rsid w:val="00FA42BF"/>
    <w:rsid w:val="00FB421D"/>
    <w:rsid w:val="00FB473D"/>
    <w:rsid w:val="00FB67F9"/>
    <w:rsid w:val="00FC44ED"/>
    <w:rsid w:val="00FC4B93"/>
    <w:rsid w:val="00FC5CC3"/>
    <w:rsid w:val="00FC5E40"/>
    <w:rsid w:val="00FD1E64"/>
    <w:rsid w:val="00FD4306"/>
    <w:rsid w:val="00FE393C"/>
    <w:rsid w:val="00FE45C0"/>
    <w:rsid w:val="00FF2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A7903B"/>
  <w15:docId w15:val="{692B1C51-C40B-448B-8695-383579C9B3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1C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51C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51C0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51C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51C0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8143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14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43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851DB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574E4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74E4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39"/>
    <w:rsid w:val="00BE64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C93161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EB4AD3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NoSpacingChar">
    <w:name w:val="No Spacing Char"/>
    <w:link w:val="NoSpacing"/>
    <w:uiPriority w:val="1"/>
    <w:rsid w:val="00EB4AD3"/>
    <w:rPr>
      <w:rFonts w:ascii="Times New Roman" w:eastAsia="MS Mincho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6.bin"/><Relationship Id="rId138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1.bin"/><Relationship Id="rId128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42.wmf"/><Relationship Id="rId118" Type="http://schemas.openxmlformats.org/officeDocument/2006/relationships/oleObject" Target="embeddings/oleObject68.bin"/><Relationship Id="rId134" Type="http://schemas.openxmlformats.org/officeDocument/2006/relationships/image" Target="media/image51.wmf"/><Relationship Id="rId139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0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8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40.wmf"/><Relationship Id="rId116" Type="http://schemas.openxmlformats.org/officeDocument/2006/relationships/oleObject" Target="embeddings/oleObject67.bin"/><Relationship Id="rId124" Type="http://schemas.openxmlformats.org/officeDocument/2006/relationships/image" Target="media/image46.wmf"/><Relationship Id="rId129" Type="http://schemas.openxmlformats.org/officeDocument/2006/relationships/oleObject" Target="embeddings/oleObject74.bin"/><Relationship Id="rId137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0.wmf"/><Relationship Id="rId140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4.wmf"/><Relationship Id="rId127" Type="http://schemas.openxmlformats.org/officeDocument/2006/relationships/oleObject" Target="embeddings/oleObject7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5.wmf"/><Relationship Id="rId130" Type="http://schemas.openxmlformats.org/officeDocument/2006/relationships/image" Target="media/image49.wmf"/><Relationship Id="rId135" Type="http://schemas.openxmlformats.org/officeDocument/2006/relationships/oleObject" Target="embeddings/oleObject77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image" Target="media/image41.wmf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39.png"/><Relationship Id="rId12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EEA4C0-1842-4440-8834-56A0D2CBA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54</Words>
  <Characters>5441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2-11T15:54:00Z</cp:lastPrinted>
  <dcterms:created xsi:type="dcterms:W3CDTF">2024-01-03T07:35:00Z</dcterms:created>
  <dcterms:modified xsi:type="dcterms:W3CDTF">2024-01-03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